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-295676657"/>
        <w:docPartObj>
          <w:docPartGallery w:val="Cover Pages"/>
          <w:docPartUnique/>
        </w:docPartObj>
      </w:sdtPr>
      <w:sdtEndPr/>
      <w:sdtContent>
        <w:p w14:paraId="71C09F1D" w14:textId="3E6D03A0" w:rsidR="00B32797" w:rsidRDefault="00B32797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05A506D6" wp14:editId="2703F76A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6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0630E9A7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" path="m,l7312660,r,1129665l3619500,733425,,1091565,,xe" fillcolor="#4f81bd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" stroked="f" strokeweight="2pt">
                      <v:fill r:id="rId7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5E3775C6" wp14:editId="10AE05B9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914400"/>
                    <wp:effectExtent l="0" t="0" r="0" b="8255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595959" w:themeColor="text1" w:themeTint="A6"/>
                                    <w:sz w:val="28"/>
                                    <w:szCs w:val="28"/>
                                  </w:rPr>
                                  <w:alias w:val="Author"/>
                                  <w:tag w:val=""/>
                                  <w:id w:val="789243997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4F1356BA" w14:textId="533F0FF7" w:rsidR="00B32797" w:rsidRDefault="00E4309A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April</w:t>
                                    </w:r>
                                    <w:r w:rsidR="002B4D5F"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6</w:t>
                                    </w:r>
                                    <w:r w:rsidR="002B4D5F"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, 2018</w:t>
                                    </w:r>
                                  </w:p>
                                </w:sdtContent>
                              </w:sdt>
                              <w:p w14:paraId="33F2FEFA" w14:textId="129A63F0" w:rsidR="00B32797" w:rsidRDefault="000F7F70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  <w:sdt>
                                  <w:sdtPr>
                                    <w:rPr>
                                      <w:color w:val="595959" w:themeColor="text1" w:themeTint="A6"/>
                                      <w:sz w:val="18"/>
                                      <w:szCs w:val="18"/>
                                    </w:rPr>
                                    <w:alias w:val="Email"/>
                                    <w:tag w:val="Email"/>
                                    <w:id w:val="942260680"/>
                                    <w:showingPlcHdr/>
                                    <w:dataBinding w:prefixMappings="xmlns:ns0='http://schemas.microsoft.com/office/2006/coverPageProps' " w:xpath="/ns0:CoverPageProperties[1]/ns0:CompanyEmail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4A1F4B">
                                      <w:rPr>
                                        <w:color w:val="595959" w:themeColor="text1" w:themeTint="A6"/>
                                        <w:sz w:val="18"/>
                                        <w:szCs w:val="18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9200</wp14:pctHeight>
                    </wp14:sizeRelV>
                  </wp:anchor>
                </w:drawing>
              </mc:Choice>
              <mc:Fallback>
                <w:pict>
                  <v:shapetype w14:anchorId="5E3775C6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6" type="#_x0000_t202" style="position:absolute;margin-left:0;margin-top:0;width:8in;height:1in;z-index:251660288;visibility:visible;mso-wrap-style:square;mso-width-percent:941;mso-height-percent:92;mso-top-percent:818;mso-wrap-distance-left:9pt;mso-wrap-distance-top:0;mso-wrap-distance-right:9pt;mso-wrap-distance-bottom:0;mso-position-horizontal:center;mso-position-horizontal-relative:page;mso-position-vertical-relative:page;mso-width-percent:941;mso-height-percent:92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color w:val="595959" w:themeColor="text1" w:themeTint="A6"/>
                              <w:sz w:val="28"/>
                              <w:szCs w:val="28"/>
                            </w:rPr>
                            <w:alias w:val="Author"/>
                            <w:tag w:val=""/>
                            <w:id w:val="789243997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14:paraId="4F1356BA" w14:textId="533F0FF7" w:rsidR="00B32797" w:rsidRDefault="00E4309A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April</w:t>
                              </w:r>
                              <w:r w:rsidR="002B4D5F"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6</w:t>
                              </w:r>
                              <w:r w:rsidR="002B4D5F"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, 2018</w:t>
                              </w:r>
                            </w:p>
                          </w:sdtContent>
                        </w:sdt>
                        <w:p w14:paraId="33F2FEFA" w14:textId="129A63F0" w:rsidR="00B32797" w:rsidRDefault="000F7F70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  <w:sdt>
                            <w:sdtPr>
                              <w:rPr>
                                <w:color w:val="595959" w:themeColor="text1" w:themeTint="A6"/>
                                <w:sz w:val="18"/>
                                <w:szCs w:val="18"/>
                              </w:rPr>
                              <w:alias w:val="Email"/>
                              <w:tag w:val="Email"/>
                              <w:id w:val="942260680"/>
                              <w:showingPlcHdr/>
                              <w:dataBinding w:prefixMappings="xmlns:ns0='http://schemas.microsoft.com/office/2006/coverPageProps' " w:xpath="/ns0:CoverPageProperties[1]/ns0:CompanyEmail[1]" w:storeItemID="{55AF091B-3C7A-41E3-B477-F2FDAA23CFDA}"/>
                              <w:text/>
                            </w:sdtPr>
                            <w:sdtEndPr/>
                            <w:sdtContent>
                              <w:r w:rsidR="004A1F4B">
                                <w:rPr>
                                  <w:color w:val="595959" w:themeColor="text1" w:themeTint="A6"/>
                                  <w:sz w:val="18"/>
                                  <w:szCs w:val="18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7F1E470C" wp14:editId="47988415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040880</wp:posOffset>
                        </wp:positionV>
                      </mc:Fallback>
                    </mc:AlternateContent>
                    <wp:extent cx="7315200" cy="1009650"/>
                    <wp:effectExtent l="0" t="0" r="0" b="0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100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601A46" w14:textId="1AA86AAB" w:rsidR="00B32797" w:rsidRDefault="004A1F4B">
                                <w:pPr>
                                  <w:pStyle w:val="NoSpacing"/>
                                  <w:jc w:val="right"/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  <w:t>Vibhavi Peiris</w:t>
                                </w:r>
                              </w:p>
                              <w:sdt>
                                <w:sdtPr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  <w:alias w:val="Abstract"/>
                                  <w:tag w:val=""/>
                                  <w:id w:val="1375273687"/>
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<w:text w:multiLine="1"/>
                                </w:sdtPr>
                                <w:sdtEndPr/>
                                <w:sdtContent>
                                  <w:p w14:paraId="4FDCBD21" w14:textId="12D7ABE5" w:rsidR="00B32797" w:rsidRDefault="004A1F4B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>Student #: 1000597687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0000</wp14:pctHeight>
                    </wp14:sizeRelV>
                  </wp:anchor>
                </w:drawing>
              </mc:Choice>
              <mc:Fallback>
                <w:pict>
                  <v:shape w14:anchorId="7F1E470C" id="Text Box 153" o:spid="_x0000_s1027" type="#_x0000_t202" style="position:absolute;margin-left:0;margin-top:0;width:8in;height:79.5pt;z-index:251661312;visibility:visible;mso-wrap-style:square;mso-width-percent:941;mso-height-percent:100;mso-top-percent:700;mso-wrap-distance-left:9pt;mso-wrap-distance-top:0;mso-wrap-distance-right:9pt;mso-wrap-distance-bottom:0;mso-position-horizontal:center;mso-position-horizontal-relative:page;mso-position-vertical-relative:page;mso-width-percent:941;mso-height-percent:100;mso-top-percent:7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" filled="f" stroked="f" strokeweight=".5pt">
                    <v:textbox style="mso-fit-shape-to-text:t" inset="126pt,0,54pt,0">
                      <w:txbxContent>
                        <w:p w14:paraId="26601A46" w14:textId="1AA86AAB" w:rsidR="00B32797" w:rsidRDefault="004A1F4B">
                          <w:pPr>
                            <w:pStyle w:val="NoSpacing"/>
                            <w:jc w:val="right"/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  <w:t>Vibhavi Peiris</w:t>
                          </w:r>
                        </w:p>
                        <w:sdt>
                          <w:sdtPr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  <w:alias w:val="Abstract"/>
                            <w:tag w:val=""/>
                            <w:id w:val="1375273687"/>
                            <w:dataBinding w:prefixMappings="xmlns:ns0='http://schemas.microsoft.com/office/2006/coverPageProps' " w:xpath="/ns0:CoverPageProperties[1]/ns0:Abstract[1]" w:storeItemID="{55AF091B-3C7A-41E3-B477-F2FDAA23CFDA}"/>
                            <w:text w:multiLine="1"/>
                          </w:sdtPr>
                          <w:sdtEndPr/>
                          <w:sdtContent>
                            <w:p w14:paraId="4FDCBD21" w14:textId="12D7ABE5" w:rsidR="00B32797" w:rsidRDefault="004A1F4B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>Student #: 1000597687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10FE2AF" wp14:editId="1978313D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0175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B282C3" w14:textId="38CD051E" w:rsidR="00B32797" w:rsidRDefault="000F7F70">
                                <w:pPr>
                                  <w:jc w:val="right"/>
                                  <w:rPr>
                                    <w:color w:val="4F81BD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F81BD" w:themeColor="accent1"/>
                                      <w:sz w:val="64"/>
                                      <w:szCs w:val="64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4A1F4B">
                                      <w:rPr>
                                        <w:caps/>
                                        <w:color w:val="4F81BD" w:themeColor="accent1"/>
                                        <w:sz w:val="64"/>
                                        <w:szCs w:val="64"/>
                                      </w:rPr>
                                      <w:t>CSC412</w:t>
                                    </w:r>
                                  </w:sdtContent>
                                </w:sdt>
                              </w:p>
                              <w:p w14:paraId="6C4F5119" w14:textId="5FE58572" w:rsidR="00B32797" w:rsidRDefault="000F7F70">
                                <w:pPr>
                                  <w:jc w:val="right"/>
                                  <w:rPr>
                                    <w:smallCaps/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04040" w:themeColor="text1" w:themeTint="BF"/>
                                      <w:sz w:val="36"/>
                                      <w:szCs w:val="36"/>
                                    </w:rPr>
                                    <w:alias w:val="Subtitle"/>
                                    <w:tag w:val=""/>
                                    <w:id w:val="1759551507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4A1F4B"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>Assignment</w:t>
                                    </w:r>
                                  </w:sdtContent>
                                </w:sdt>
                                <w:r w:rsidR="004A1F4B"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t xml:space="preserve"> </w:t>
                                </w:r>
                                <w:r w:rsidR="00407791"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410FE2AF" id="Text Box 154" o:spid="_x0000_s1028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" filled="f" stroked="f" strokeweight=".5pt">
                    <v:textbox inset="126pt,0,54pt,0">
                      <w:txbxContent>
                        <w:p w14:paraId="45B282C3" w14:textId="38CD051E" w:rsidR="00B32797" w:rsidRDefault="000F7F70">
                          <w:pPr>
                            <w:jc w:val="right"/>
                            <w:rPr>
                              <w:color w:val="4F81BD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4F81BD" w:themeColor="accent1"/>
                                <w:sz w:val="64"/>
                                <w:szCs w:val="64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4A1F4B">
                                <w:rPr>
                                  <w:caps/>
                                  <w:color w:val="4F81BD" w:themeColor="accent1"/>
                                  <w:sz w:val="64"/>
                                  <w:szCs w:val="64"/>
                                </w:rPr>
                                <w:t>CSC412</w:t>
                              </w:r>
                            </w:sdtContent>
                          </w:sdt>
                        </w:p>
                        <w:p w14:paraId="6C4F5119" w14:textId="5FE58572" w:rsidR="00B32797" w:rsidRDefault="000F7F70">
                          <w:pPr>
                            <w:jc w:val="right"/>
                            <w:rPr>
                              <w:smallCaps/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04040" w:themeColor="text1" w:themeTint="BF"/>
                                <w:sz w:val="36"/>
                                <w:szCs w:val="36"/>
                              </w:rPr>
                              <w:alias w:val="Subtitle"/>
                              <w:tag w:val=""/>
                              <w:id w:val="1759551507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r w:rsidR="004A1F4B"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>Assignment</w:t>
                              </w:r>
                            </w:sdtContent>
                          </w:sdt>
                          <w:r w:rsidR="004A1F4B"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t xml:space="preserve"> </w:t>
                          </w:r>
                          <w:r w:rsidR="00407791"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t>3</w:t>
                          </w: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0A73D647" w14:textId="244BE270" w:rsidR="00D5152B" w:rsidRDefault="00B32797" w:rsidP="00E4309A">
          <w:r>
            <w:br w:type="page"/>
          </w:r>
        </w:p>
      </w:sdtContent>
    </w:sdt>
    <w:p w14:paraId="2417D1AD" w14:textId="0548FE70" w:rsidR="00B32797" w:rsidRDefault="00B32797" w:rsidP="00F31242">
      <w:pPr>
        <w:pStyle w:val="ListParagraph"/>
        <w:numPr>
          <w:ilvl w:val="0"/>
          <w:numId w:val="2"/>
        </w:numPr>
      </w:pPr>
      <w:r>
        <w:lastRenderedPageBreak/>
        <w:t>Problem 1:</w:t>
      </w:r>
      <w:r w:rsidR="00D0137D">
        <w:t xml:space="preserve"> </w:t>
      </w:r>
      <w:r w:rsidR="00F31242" w:rsidRPr="00F31242">
        <w:t>L2-Regularized Logistic Regression</w:t>
      </w:r>
    </w:p>
    <w:p w14:paraId="19548ADB" w14:textId="789352C7" w:rsidR="001B3F90" w:rsidRDefault="00452C8F" w:rsidP="00B32797">
      <w:pPr>
        <w:pStyle w:val="ListParagraph"/>
        <w:numPr>
          <w:ilvl w:val="1"/>
          <w:numId w:val="2"/>
        </w:numPr>
        <w:rPr>
          <w:i/>
        </w:rPr>
      </w:pPr>
      <w:r w:rsidRPr="009A5DD5">
        <w:rPr>
          <w:i/>
        </w:rPr>
        <w:t xml:space="preserve"> </w:t>
      </w:r>
      <w:r w:rsidR="00B10A13">
        <w:rPr>
          <w:i/>
        </w:rPr>
        <w:t xml:space="preserve">Use code from A2 with </w:t>
      </w:r>
      <w:r w:rsidR="00DC7259">
        <w:rPr>
          <w:i/>
        </w:rPr>
        <w:t>3</w:t>
      </w:r>
      <w:r w:rsidR="00B10A13">
        <w:rPr>
          <w:i/>
        </w:rPr>
        <w:t>00 training points</w:t>
      </w:r>
    </w:p>
    <w:p w14:paraId="4B9C7924" w14:textId="46DB96E0" w:rsidR="00C41405" w:rsidRDefault="00857F45" w:rsidP="00C41405">
      <w:pPr>
        <w:pStyle w:val="ListParagraph"/>
        <w:ind w:left="1440"/>
        <w:rPr>
          <w:i/>
        </w:rPr>
      </w:pPr>
      <w:r w:rsidRPr="00651E52">
        <w:rPr>
          <w:i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7A4F9BCD" wp14:editId="21933461">
                <wp:simplePos x="0" y="0"/>
                <wp:positionH relativeFrom="page">
                  <wp:align>right</wp:align>
                </wp:positionH>
                <wp:positionV relativeFrom="paragraph">
                  <wp:posOffset>243205</wp:posOffset>
                </wp:positionV>
                <wp:extent cx="7004050" cy="7561580"/>
                <wp:effectExtent l="0" t="0" r="25400" b="20320"/>
                <wp:wrapSquare wrapText="bothSides"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04050" cy="7561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940EE5" w14:textId="0DACFEB6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#A3 Q1A</w:t>
                            </w:r>
                            <w:r w:rsidR="007D646C">
                              <w:rPr>
                                <w:sz w:val="16"/>
                              </w:rPr>
                              <w:t xml:space="preserve"> </w:t>
                            </w:r>
                            <w:proofErr w:type="gramStart"/>
                            <w:r w:rsidR="007D646C">
                              <w:rPr>
                                <w:sz w:val="16"/>
                              </w:rPr>
                              <w:t>From</w:t>
                            </w:r>
                            <w:proofErr w:type="gramEnd"/>
                            <w:r w:rsidR="007D646C">
                              <w:rPr>
                                <w:sz w:val="16"/>
                              </w:rPr>
                              <w:t xml:space="preserve"> my-</w:t>
                            </w:r>
                            <w:r w:rsidRPr="00734BAD">
                              <w:rPr>
                                <w:sz w:val="16"/>
                              </w:rPr>
                              <w:t>A2 Q3C code</w:t>
                            </w:r>
                          </w:p>
                          <w:p w14:paraId="160C371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one_per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class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images, labels):</w:t>
                            </w:r>
                          </w:p>
                          <w:p w14:paraId="6DA952C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out_images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(10,images.shape[1]))</w:t>
                            </w:r>
                          </w:p>
                          <w:p w14:paraId="13D980B3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out_labels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(10,10))</w:t>
                            </w:r>
                          </w:p>
                          <w:p w14:paraId="01EFBA28" w14:textId="4AA89B66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classes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wher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labels == 1)[1] # get the class digit for each image by getting column idx of ones in labels</w:t>
                            </w:r>
                          </w:p>
                          <w:p w14:paraId="64C546D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get first image in training set with each class label</w:t>
                            </w:r>
                          </w:p>
                          <w:p w14:paraId="7F3C0D7C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for i in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range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0,10):</w:t>
                            </w:r>
                          </w:p>
                          <w:p w14:paraId="3DDE3B4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img_num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wher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classes == i)[0][0]</w:t>
                            </w:r>
                          </w:p>
                          <w:p w14:paraId="11957FC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ou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mages[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i,:] = images[img_num,:]</w:t>
                            </w:r>
                          </w:p>
                          <w:p w14:paraId="2F54568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ou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labels[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i,:] = labels[img_num,:]</w:t>
                            </w:r>
                          </w:p>
                          <w:p w14:paraId="5188535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return ou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mages,out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labels</w:t>
                            </w:r>
                          </w:p>
                          <w:p w14:paraId="75F1B8FF" w14:textId="0177B58E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5552F5A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cost_function(w):</w:t>
                            </w:r>
                          </w:p>
                          <w:p w14:paraId="6AA74B4E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sum_final = 0 #temporary create sum_final var </w:t>
                            </w:r>
                          </w:p>
                          <w:p w14:paraId="2F00D34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dem = logsumexp(np.dot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w),grad_images))</w:t>
                            </w:r>
                          </w:p>
                          <w:p w14:paraId="4DB6A38F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72AD917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mutliclass likelihood function is sum from 0 to k of label*predictive_log_likelihood</w:t>
                            </w:r>
                          </w:p>
                          <w:p w14:paraId="07B19CD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for k in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range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0,10):</w:t>
                            </w:r>
                          </w:p>
                          <w:p w14:paraId="4C5967E8" w14:textId="2420C565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log_pc_x = np.dot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w[:,k]),grad_images) - dem</w:t>
                            </w:r>
                          </w:p>
                          <w:p w14:paraId="1CF3FC63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if k == 0:</w:t>
                            </w:r>
                          </w:p>
                          <w:p w14:paraId="572611E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sum_final = np.dot(grad_labels[k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],log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pc_x)</w:t>
                            </w:r>
                          </w:p>
                          <w:p w14:paraId="6A8A47CC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else:</w:t>
                            </w:r>
                          </w:p>
                          <w:p w14:paraId="27CC3547" w14:textId="63DDD075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sum_final = sum_final + np.dot(grad_labels[k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],log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pc_x)</w:t>
                            </w:r>
                          </w:p>
                          <w:p w14:paraId="6024BC9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return sum_final</w:t>
                            </w:r>
                          </w:p>
                          <w:p w14:paraId="4A4D0F70" w14:textId="376178DE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</w:t>
                            </w:r>
                          </w:p>
                          <w:p w14:paraId="095627BD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logistic_gradient_desc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terations,lr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):</w:t>
                            </w:r>
                          </w:p>
                          <w:p w14:paraId="493F2E4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set globals so that cost function can access these values after usign autograd w.r.t. w</w:t>
                            </w:r>
                          </w:p>
                          <w:p w14:paraId="17DFA24E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global current_c</w:t>
                            </w:r>
                          </w:p>
                          <w:p w14:paraId="7962408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global grad_images</w:t>
                            </w:r>
                          </w:p>
                          <w:p w14:paraId="4951A194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global grad_labels</w:t>
                            </w:r>
                          </w:p>
                          <w:p w14:paraId="5BB08966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1E93F7B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w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(784,10)) #create the weights</w:t>
                            </w:r>
                          </w:p>
                          <w:p w14:paraId="2D929294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0,iteration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):</w:t>
                            </w:r>
                          </w:p>
                          <w:p w14:paraId="6B0DF79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for img_num in range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0,new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images.shape[0]):</w:t>
                            </w:r>
                          </w:p>
                          <w:p w14:paraId="77134696" w14:textId="3BEC5142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 #get gradient of cost function/likelihood</w:t>
                            </w:r>
                          </w:p>
                          <w:p w14:paraId="3987D524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grad_images = new_images[img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um,: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] #get current image</w:t>
                            </w:r>
                          </w:p>
                          <w:p w14:paraId="2B08883E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grad_labels = new_labels[img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um,: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] #get labels for current image</w:t>
                            </w:r>
                          </w:p>
                          <w:p w14:paraId="015F74E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current_c = img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um  #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sinces we sampled 1 image for each class in order c = img_num</w:t>
                            </w:r>
                          </w:p>
                          <w:p w14:paraId="4614E5F0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cost_grad = elementwise_grad(cost_function)</w:t>
                            </w:r>
                          </w:p>
                          <w:p w14:paraId="2AC5F31E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</w:t>
                            </w:r>
                          </w:p>
                          <w:p w14:paraId="070C9D6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#update weights </w:t>
                            </w:r>
                          </w:p>
                          <w:p w14:paraId="3528AEA9" w14:textId="19A52791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    w = w + lr*cost_grad(w)    </w:t>
                            </w:r>
                          </w:p>
                          <w:p w14:paraId="74C14C0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print(i)</w:t>
                            </w:r>
                          </w:p>
                          <w:p w14:paraId="368DAE90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return w</w:t>
                            </w:r>
                          </w:p>
                          <w:p w14:paraId="4F85ECEA" w14:textId="52E2C290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5FDEAA71" w14:textId="6E5D6F6A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#run </w:t>
                            </w:r>
                            <w:r w:rsidR="007D646C">
                              <w:rPr>
                                <w:sz w:val="16"/>
                              </w:rPr>
                              <w:t xml:space="preserve">A2 </w:t>
                            </w:r>
                            <w:r w:rsidRPr="00734BAD">
                              <w:rPr>
                                <w:sz w:val="16"/>
                              </w:rPr>
                              <w:t xml:space="preserve">Q3C code </w:t>
                            </w:r>
                          </w:p>
                          <w:p w14:paraId="62EE9D0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new_images = train_images</w:t>
                            </w:r>
                          </w:p>
                          <w:p w14:paraId="58071670" w14:textId="4634E424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new_labels = train_labels</w:t>
                            </w:r>
                          </w:p>
                          <w:p w14:paraId="22F4BD4D" w14:textId="66E6F7C6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grad_images=grad_labels = new_images #temporary just to create a gobal var for use with autograd</w:t>
                            </w:r>
                          </w:p>
                          <w:p w14:paraId="220EFB0E" w14:textId="5B5ADBE4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current_c = 0 #temporary just to create a gobal var for use with autograd</w:t>
                            </w:r>
                          </w:p>
                          <w:p w14:paraId="33C217E3" w14:textId="47B2AF05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weights = logistic_gradien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desc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1000, 0.01) #5000 iterations with a common learning rate of 0.01</w:t>
                            </w:r>
                          </w:p>
                          <w:p w14:paraId="381B241A" w14:textId="2CF12098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save_images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weights),'Q1a')</w:t>
                            </w:r>
                          </w:p>
                          <w:p w14:paraId="0444BB9C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5BDE120F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7167A0BD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2F8E63F4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#A2 Q3d code</w:t>
                            </w:r>
                          </w:p>
                          <w:p w14:paraId="049D53B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avg_pred_log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w,image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):</w:t>
                            </w:r>
                          </w:p>
                          <w:p w14:paraId="22A0952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log_pc_x = 0</w:t>
                            </w:r>
                          </w:p>
                          <w:p w14:paraId="0586C99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0,image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.shape[0]):</w:t>
                            </w:r>
                          </w:p>
                          <w:p w14:paraId="1EEF95B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current_log_pc_x = np.dot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w),images[i,:]) - logsumexp(np.dot(np.transpose(w),images[i,:]))</w:t>
                            </w:r>
                          </w:p>
                          <w:p w14:paraId="684E953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log_pc_x = log_pc_x + current_log_pc_x</w:t>
                            </w:r>
                          </w:p>
                          <w:p w14:paraId="29BF711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</w:t>
                            </w:r>
                          </w:p>
                          <w:p w14:paraId="306260D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return np.sum(log_pc_x)/float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mages.shap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[0])</w:t>
                            </w:r>
                          </w:p>
                          <w:p w14:paraId="4929D7A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6542AFF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predic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images, w):</w:t>
                            </w:r>
                          </w:p>
                          <w:p w14:paraId="4A65FE4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predictions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(images.shape[0],w.shape[1])) #N by 10</w:t>
                            </w:r>
                          </w:p>
                          <w:p w14:paraId="45D80E2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0CA3E8C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find best class true class for each image</w:t>
                            </w:r>
                          </w:p>
                          <w:p w14:paraId="0724EDE3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0,images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.shape[0]):</w:t>
                            </w:r>
                          </w:p>
                          <w:p w14:paraId="2EC6D2A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best_class =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argmax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(np.dot(np.transpose(w),images[i,:]))   #choose the class with highest </w:t>
                            </w:r>
                          </w:p>
                          <w:p w14:paraId="1C8C9C40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   predictions[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,best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class] = 1  #set index = digit to 1 as it is the best prediction for current image</w:t>
                            </w:r>
                          </w:p>
                          <w:p w14:paraId="59530A9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61C9CCF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return predictions    </w:t>
                            </w:r>
                          </w:p>
                          <w:p w14:paraId="15C933F1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def Q3D_report(train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labels,test_images,test_labels,w):</w:t>
                            </w:r>
                          </w:p>
                          <w:p w14:paraId="62DA62F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average for train</w:t>
                            </w:r>
                          </w:p>
                          <w:p w14:paraId="6F13835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avg_likelihood_train = avg_pred_log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w,train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_images)  </w:t>
                            </w:r>
                          </w:p>
                          <w:p w14:paraId="5AA2396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"Avg train log likelihood ",avg_likelihood_train)</w:t>
                            </w:r>
                          </w:p>
                          <w:p w14:paraId="1C81296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 </w:t>
                            </w:r>
                          </w:p>
                          <w:p w14:paraId="221EB129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average for test</w:t>
                            </w:r>
                          </w:p>
                          <w:p w14:paraId="0E7F29B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avg_likelihood_test = avg_pred_log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w,test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_images) </w:t>
                            </w:r>
                          </w:p>
                          <w:p w14:paraId="3F7037AF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"Avg test log likelihood ",avg_likelihood_test)    </w:t>
                            </w:r>
                          </w:p>
                          <w:p w14:paraId="4F15051F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74725A37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predictions for train</w:t>
                            </w:r>
                          </w:p>
                          <w:p w14:paraId="61FBD5A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predict_train = predic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train_images, w) </w:t>
                            </w:r>
                          </w:p>
                          <w:p w14:paraId="15407A9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total_correct_train = np.sum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predict_train)[1] == np.nonzero(train_labels)[1]) #get total number of correct predictions</w:t>
                            </w:r>
                          </w:p>
                          <w:p w14:paraId="65AC475A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accuracy_train = total_correct_train/float(train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[0])    #get accuracy</w:t>
                            </w:r>
                          </w:p>
                          <w:p w14:paraId="1D3A26A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'Train Accuracy ',accuracy_train)</w:t>
                            </w:r>
                          </w:p>
                          <w:p w14:paraId="5AE8CDA5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3026270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#predictions for test</w:t>
                            </w:r>
                          </w:p>
                          <w:p w14:paraId="42B33910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predict_test = predic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test_images, w) </w:t>
                            </w:r>
                          </w:p>
                          <w:p w14:paraId="70A103A2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total_correct_test = np.sum(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(predict_test)[1] == np.nonzero(test_labels)[1]) #get total number of correct predictions</w:t>
                            </w:r>
                          </w:p>
                          <w:p w14:paraId="6C156279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accuracy_test = total_correct_test/float(test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 xml:space="preserve">[0])    #get accuracy    </w:t>
                            </w:r>
                          </w:p>
                          <w:p w14:paraId="0B6FA948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'Test Accuracy ',accuracy_test)</w:t>
                            </w:r>
                          </w:p>
                          <w:p w14:paraId="55BDE33B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70C3317C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0B4E6733" w14:textId="77777777" w:rsidR="00734BAD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#run A2 Q3D code</w:t>
                            </w:r>
                          </w:p>
                          <w:p w14:paraId="3A8AF656" w14:textId="59D9BA76" w:rsidR="00C41405" w:rsidRPr="00734BAD" w:rsidRDefault="00734BAD" w:rsidP="00734BAD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734BAD">
                              <w:rPr>
                                <w:sz w:val="16"/>
                              </w:rPr>
                              <w:t>#Q3D_report(train_</w:t>
                            </w:r>
                            <w:proofErr w:type="gramStart"/>
                            <w:r w:rsidRPr="00734BAD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734BAD">
                              <w:rPr>
                                <w:sz w:val="16"/>
                              </w:rPr>
                              <w:t>_labels,test_images,test_labels,weight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F9BCD" id="Text Box 2" o:spid="_x0000_s1029" type="#_x0000_t202" style="position:absolute;left:0;text-align:left;margin-left:500.3pt;margin-top:19.15pt;width:551.5pt;height:595.4pt;z-index:251678720;visibility:visible;mso-wrap-style:square;mso-width-percent:0;mso-height-percent: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">
                <v:textbox>
                  <w:txbxContent>
                    <w:p w14:paraId="47940EE5" w14:textId="0DACFEB6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#A3 Q1A</w:t>
                      </w:r>
                      <w:r w:rsidR="007D646C">
                        <w:rPr>
                          <w:sz w:val="16"/>
                        </w:rPr>
                        <w:t xml:space="preserve"> </w:t>
                      </w:r>
                      <w:proofErr w:type="gramStart"/>
                      <w:r w:rsidR="007D646C">
                        <w:rPr>
                          <w:sz w:val="16"/>
                        </w:rPr>
                        <w:t>From</w:t>
                      </w:r>
                      <w:proofErr w:type="gramEnd"/>
                      <w:r w:rsidR="007D646C">
                        <w:rPr>
                          <w:sz w:val="16"/>
                        </w:rPr>
                        <w:t xml:space="preserve"> my-</w:t>
                      </w:r>
                      <w:r w:rsidRPr="00734BAD">
                        <w:rPr>
                          <w:sz w:val="16"/>
                        </w:rPr>
                        <w:t>A2 Q3C code</w:t>
                      </w:r>
                    </w:p>
                    <w:p w14:paraId="160C371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one_per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class(</w:t>
                      </w:r>
                      <w:proofErr w:type="gramEnd"/>
                      <w:r w:rsidRPr="00734BAD">
                        <w:rPr>
                          <w:sz w:val="16"/>
                        </w:rPr>
                        <w:t>images, labels):</w:t>
                      </w:r>
                    </w:p>
                    <w:p w14:paraId="6DA952C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out_images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zeros</w:t>
                      </w:r>
                      <w:proofErr w:type="gramEnd"/>
                      <w:r w:rsidRPr="00734BAD">
                        <w:rPr>
                          <w:sz w:val="16"/>
                        </w:rPr>
                        <w:t>((10,images.shape[1]))</w:t>
                      </w:r>
                    </w:p>
                    <w:p w14:paraId="13D980B3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out_labels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zeros</w:t>
                      </w:r>
                      <w:proofErr w:type="gramEnd"/>
                      <w:r w:rsidRPr="00734BAD">
                        <w:rPr>
                          <w:sz w:val="16"/>
                        </w:rPr>
                        <w:t>((10,10))</w:t>
                      </w:r>
                    </w:p>
                    <w:p w14:paraId="01EFBA28" w14:textId="4AA89B66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classes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where</w:t>
                      </w:r>
                      <w:proofErr w:type="gramEnd"/>
                      <w:r w:rsidRPr="00734BAD">
                        <w:rPr>
                          <w:sz w:val="16"/>
                        </w:rPr>
                        <w:t>(labels == 1)[1] # get the class digit for each image by getting column idx of ones in labels</w:t>
                      </w:r>
                    </w:p>
                    <w:p w14:paraId="64C546D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get first image in training set with each class label</w:t>
                      </w:r>
                    </w:p>
                    <w:p w14:paraId="7F3C0D7C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for i in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range(</w:t>
                      </w:r>
                      <w:proofErr w:type="gramEnd"/>
                      <w:r w:rsidRPr="00734BAD">
                        <w:rPr>
                          <w:sz w:val="16"/>
                        </w:rPr>
                        <w:t>0,10):</w:t>
                      </w:r>
                    </w:p>
                    <w:p w14:paraId="3DDE3B4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img_num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where</w:t>
                      </w:r>
                      <w:proofErr w:type="gramEnd"/>
                      <w:r w:rsidRPr="00734BAD">
                        <w:rPr>
                          <w:sz w:val="16"/>
                        </w:rPr>
                        <w:t>(classes == i)[0][0]</w:t>
                      </w:r>
                    </w:p>
                    <w:p w14:paraId="11957FC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ou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mages[</w:t>
                      </w:r>
                      <w:proofErr w:type="gramEnd"/>
                      <w:r w:rsidRPr="00734BAD">
                        <w:rPr>
                          <w:sz w:val="16"/>
                        </w:rPr>
                        <w:t>i,:] = images[img_num,:]</w:t>
                      </w:r>
                    </w:p>
                    <w:p w14:paraId="2F54568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ou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labels[</w:t>
                      </w:r>
                      <w:proofErr w:type="gramEnd"/>
                      <w:r w:rsidRPr="00734BAD">
                        <w:rPr>
                          <w:sz w:val="16"/>
                        </w:rPr>
                        <w:t>i,:] = labels[img_num,:]</w:t>
                      </w:r>
                    </w:p>
                    <w:p w14:paraId="5188535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return ou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mages,out</w:t>
                      </w:r>
                      <w:proofErr w:type="gramEnd"/>
                      <w:r w:rsidRPr="00734BAD">
                        <w:rPr>
                          <w:sz w:val="16"/>
                        </w:rPr>
                        <w:t>_labels</w:t>
                      </w:r>
                    </w:p>
                    <w:p w14:paraId="75F1B8FF" w14:textId="0177B58E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5552F5A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cost_function(w):</w:t>
                      </w:r>
                    </w:p>
                    <w:p w14:paraId="6AA74B4E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sum_final = 0 #temporary create sum_final var </w:t>
                      </w:r>
                    </w:p>
                    <w:p w14:paraId="2F00D34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dem = logsumexp(np.dot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734BAD">
                        <w:rPr>
                          <w:sz w:val="16"/>
                        </w:rPr>
                        <w:t>(w),grad_images))</w:t>
                      </w:r>
                    </w:p>
                    <w:p w14:paraId="4DB6A38F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72AD917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mutliclass likelihood function is sum from 0 to k of label*predictive_log_likelihood</w:t>
                      </w:r>
                    </w:p>
                    <w:p w14:paraId="07B19CD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for k in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range(</w:t>
                      </w:r>
                      <w:proofErr w:type="gramEnd"/>
                      <w:r w:rsidRPr="00734BAD">
                        <w:rPr>
                          <w:sz w:val="16"/>
                        </w:rPr>
                        <w:t>0,10):</w:t>
                      </w:r>
                    </w:p>
                    <w:p w14:paraId="4C5967E8" w14:textId="2420C565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log_pc_x = np.dot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734BAD">
                        <w:rPr>
                          <w:sz w:val="16"/>
                        </w:rPr>
                        <w:t>(w[:,k]),grad_images) - dem</w:t>
                      </w:r>
                    </w:p>
                    <w:p w14:paraId="1CF3FC63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if k == 0:</w:t>
                      </w:r>
                    </w:p>
                    <w:p w14:paraId="572611E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sum_final = np.dot(grad_labels[k</w:t>
                      </w:r>
                      <w:proofErr w:type="gramStart"/>
                      <w:r w:rsidRPr="00734BAD">
                        <w:rPr>
                          <w:sz w:val="16"/>
                        </w:rPr>
                        <w:t>],log</w:t>
                      </w:r>
                      <w:proofErr w:type="gramEnd"/>
                      <w:r w:rsidRPr="00734BAD">
                        <w:rPr>
                          <w:sz w:val="16"/>
                        </w:rPr>
                        <w:t>_pc_x)</w:t>
                      </w:r>
                    </w:p>
                    <w:p w14:paraId="6A8A47CC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else:</w:t>
                      </w:r>
                    </w:p>
                    <w:p w14:paraId="27CC3547" w14:textId="63DDD075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sum_final = sum_final + np.dot(grad_labels[k</w:t>
                      </w:r>
                      <w:proofErr w:type="gramStart"/>
                      <w:r w:rsidRPr="00734BAD">
                        <w:rPr>
                          <w:sz w:val="16"/>
                        </w:rPr>
                        <w:t>],log</w:t>
                      </w:r>
                      <w:proofErr w:type="gramEnd"/>
                      <w:r w:rsidRPr="00734BAD">
                        <w:rPr>
                          <w:sz w:val="16"/>
                        </w:rPr>
                        <w:t>_pc_x)</w:t>
                      </w:r>
                    </w:p>
                    <w:p w14:paraId="6024BC9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return sum_final</w:t>
                      </w:r>
                    </w:p>
                    <w:p w14:paraId="4A4D0F70" w14:textId="376178DE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</w:t>
                      </w:r>
                    </w:p>
                    <w:p w14:paraId="095627BD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logistic_gradient_desc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terations,lr</w:t>
                      </w:r>
                      <w:proofErr w:type="gramEnd"/>
                      <w:r w:rsidRPr="00734BAD">
                        <w:rPr>
                          <w:sz w:val="16"/>
                        </w:rPr>
                        <w:t>):</w:t>
                      </w:r>
                    </w:p>
                    <w:p w14:paraId="493F2E4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set globals so that cost function can access these values after usign autograd w.r.t. w</w:t>
                      </w:r>
                    </w:p>
                    <w:p w14:paraId="17DFA24E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global current_c</w:t>
                      </w:r>
                    </w:p>
                    <w:p w14:paraId="7962408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global grad_images</w:t>
                      </w:r>
                    </w:p>
                    <w:p w14:paraId="4951A194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global grad_labels</w:t>
                      </w:r>
                    </w:p>
                    <w:p w14:paraId="5BB08966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1E93F7B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w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zeros</w:t>
                      </w:r>
                      <w:proofErr w:type="gramEnd"/>
                      <w:r w:rsidRPr="00734BAD">
                        <w:rPr>
                          <w:sz w:val="16"/>
                        </w:rPr>
                        <w:t>((784,10)) #create the weights</w:t>
                      </w:r>
                    </w:p>
                    <w:p w14:paraId="2D929294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0,iterations</w:t>
                      </w:r>
                      <w:proofErr w:type="gramEnd"/>
                      <w:r w:rsidRPr="00734BAD">
                        <w:rPr>
                          <w:sz w:val="16"/>
                        </w:rPr>
                        <w:t>):</w:t>
                      </w:r>
                    </w:p>
                    <w:p w14:paraId="6B0DF79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for img_num in range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0,new</w:t>
                      </w:r>
                      <w:proofErr w:type="gramEnd"/>
                      <w:r w:rsidRPr="00734BAD">
                        <w:rPr>
                          <w:sz w:val="16"/>
                        </w:rPr>
                        <w:t>_images.shape[0]):</w:t>
                      </w:r>
                    </w:p>
                    <w:p w14:paraId="77134696" w14:textId="3BEC5142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 #get gradient of cost function/likelihood</w:t>
                      </w:r>
                    </w:p>
                    <w:p w14:paraId="3987D524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grad_images = new_images[img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um,:</w:t>
                      </w:r>
                      <w:proofErr w:type="gramEnd"/>
                      <w:r w:rsidRPr="00734BAD">
                        <w:rPr>
                          <w:sz w:val="16"/>
                        </w:rPr>
                        <w:t>] #get current image</w:t>
                      </w:r>
                    </w:p>
                    <w:p w14:paraId="2B08883E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grad_labels = new_labels[img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um,:</w:t>
                      </w:r>
                      <w:proofErr w:type="gramEnd"/>
                      <w:r w:rsidRPr="00734BAD">
                        <w:rPr>
                          <w:sz w:val="16"/>
                        </w:rPr>
                        <w:t>] #get labels for current image</w:t>
                      </w:r>
                    </w:p>
                    <w:p w14:paraId="015F74E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current_c = img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um  #</w:t>
                      </w:r>
                      <w:proofErr w:type="gramEnd"/>
                      <w:r w:rsidRPr="00734BAD">
                        <w:rPr>
                          <w:sz w:val="16"/>
                        </w:rPr>
                        <w:t>sinces we sampled 1 image for each class in order c = img_num</w:t>
                      </w:r>
                    </w:p>
                    <w:p w14:paraId="4614E5F0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cost_grad = elementwise_grad(cost_function)</w:t>
                      </w:r>
                    </w:p>
                    <w:p w14:paraId="2AC5F31E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</w:t>
                      </w:r>
                    </w:p>
                    <w:p w14:paraId="070C9D6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#update weights </w:t>
                      </w:r>
                    </w:p>
                    <w:p w14:paraId="3528AEA9" w14:textId="19A52791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    w = w + lr*cost_grad(w)    </w:t>
                      </w:r>
                    </w:p>
                    <w:p w14:paraId="74C14C0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print(i)</w:t>
                      </w:r>
                    </w:p>
                    <w:p w14:paraId="368DAE90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return w</w:t>
                      </w:r>
                    </w:p>
                    <w:p w14:paraId="4F85ECEA" w14:textId="52E2C290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5FDEAA71" w14:textId="6E5D6F6A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#run </w:t>
                      </w:r>
                      <w:r w:rsidR="007D646C">
                        <w:rPr>
                          <w:sz w:val="16"/>
                        </w:rPr>
                        <w:t xml:space="preserve">A2 </w:t>
                      </w:r>
                      <w:r w:rsidRPr="00734BAD">
                        <w:rPr>
                          <w:sz w:val="16"/>
                        </w:rPr>
                        <w:t xml:space="preserve">Q3C code </w:t>
                      </w:r>
                    </w:p>
                    <w:p w14:paraId="62EE9D0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new_images = train_images</w:t>
                      </w:r>
                    </w:p>
                    <w:p w14:paraId="58071670" w14:textId="4634E424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new_labels = train_labels</w:t>
                      </w:r>
                    </w:p>
                    <w:p w14:paraId="22F4BD4D" w14:textId="66E6F7C6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grad_images=grad_labels = new_images #temporary just to create a gobal var for use with autograd</w:t>
                      </w:r>
                    </w:p>
                    <w:p w14:paraId="220EFB0E" w14:textId="5B5ADBE4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current_c = 0 #temporary just to create a gobal var for use with autograd</w:t>
                      </w:r>
                    </w:p>
                    <w:p w14:paraId="33C217E3" w14:textId="47B2AF05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weights = logistic_gradien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desc(</w:t>
                      </w:r>
                      <w:proofErr w:type="gramEnd"/>
                      <w:r w:rsidRPr="00734BAD">
                        <w:rPr>
                          <w:sz w:val="16"/>
                        </w:rPr>
                        <w:t>1000, 0.01) #5000 iterations with a common learning rate of 0.01</w:t>
                      </w:r>
                    </w:p>
                    <w:p w14:paraId="381B241A" w14:textId="2CF12098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save_images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734BAD">
                        <w:rPr>
                          <w:sz w:val="16"/>
                        </w:rPr>
                        <w:t>(weights),'Q1a')</w:t>
                      </w:r>
                    </w:p>
                    <w:p w14:paraId="0444BB9C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5BDE120F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7167A0BD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2F8E63F4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#A2 Q3d code</w:t>
                      </w:r>
                    </w:p>
                    <w:p w14:paraId="049D53B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avg_pred_log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w,images</w:t>
                      </w:r>
                      <w:proofErr w:type="gramEnd"/>
                      <w:r w:rsidRPr="00734BAD">
                        <w:rPr>
                          <w:sz w:val="16"/>
                        </w:rPr>
                        <w:t>):</w:t>
                      </w:r>
                    </w:p>
                    <w:p w14:paraId="22A0952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log_pc_x = 0</w:t>
                      </w:r>
                    </w:p>
                    <w:p w14:paraId="0586C99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0,images</w:t>
                      </w:r>
                      <w:proofErr w:type="gramEnd"/>
                      <w:r w:rsidRPr="00734BAD">
                        <w:rPr>
                          <w:sz w:val="16"/>
                        </w:rPr>
                        <w:t>.shape[0]):</w:t>
                      </w:r>
                    </w:p>
                    <w:p w14:paraId="1EEF95B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current_log_pc_x = np.dot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734BAD">
                        <w:rPr>
                          <w:sz w:val="16"/>
                        </w:rPr>
                        <w:t>(w),images[i,:]) - logsumexp(np.dot(np.transpose(w),images[i,:]))</w:t>
                      </w:r>
                    </w:p>
                    <w:p w14:paraId="684E953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log_pc_x = log_pc_x + current_log_pc_x</w:t>
                      </w:r>
                    </w:p>
                    <w:p w14:paraId="29BF711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</w:t>
                      </w:r>
                    </w:p>
                    <w:p w14:paraId="306260D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return np.sum(log_pc_x)/float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mages.shape</w:t>
                      </w:r>
                      <w:proofErr w:type="gramEnd"/>
                      <w:r w:rsidRPr="00734BAD">
                        <w:rPr>
                          <w:sz w:val="16"/>
                        </w:rPr>
                        <w:t>[0])</w:t>
                      </w:r>
                    </w:p>
                    <w:p w14:paraId="4929D7A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6542AFF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predic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734BAD">
                        <w:rPr>
                          <w:sz w:val="16"/>
                        </w:rPr>
                        <w:t>images, w):</w:t>
                      </w:r>
                    </w:p>
                    <w:p w14:paraId="4A65FE4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predictions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zeros</w:t>
                      </w:r>
                      <w:proofErr w:type="gramEnd"/>
                      <w:r w:rsidRPr="00734BAD">
                        <w:rPr>
                          <w:sz w:val="16"/>
                        </w:rPr>
                        <w:t>((images.shape[0],w.shape[1])) #N by 10</w:t>
                      </w:r>
                    </w:p>
                    <w:p w14:paraId="45D80E2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0CA3E8C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find best class true class for each image</w:t>
                      </w:r>
                    </w:p>
                    <w:p w14:paraId="0724EDE3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0,images</w:t>
                      </w:r>
                      <w:proofErr w:type="gramEnd"/>
                      <w:r w:rsidRPr="00734BAD">
                        <w:rPr>
                          <w:sz w:val="16"/>
                        </w:rPr>
                        <w:t>.shape[0]):</w:t>
                      </w:r>
                    </w:p>
                    <w:p w14:paraId="2EC6D2A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best_class =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argmax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(np.dot(np.transpose(w),images[i,:]))   #choose the class with highest </w:t>
                      </w:r>
                    </w:p>
                    <w:p w14:paraId="1C8C9C40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   predictions[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,best</w:t>
                      </w:r>
                      <w:proofErr w:type="gramEnd"/>
                      <w:r w:rsidRPr="00734BAD">
                        <w:rPr>
                          <w:sz w:val="16"/>
                        </w:rPr>
                        <w:t>_class] = 1  #set index = digit to 1 as it is the best prediction for current image</w:t>
                      </w:r>
                    </w:p>
                    <w:p w14:paraId="59530A9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61C9CCF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return predictions    </w:t>
                      </w:r>
                    </w:p>
                    <w:p w14:paraId="15C933F1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def Q3D_report(train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734BAD">
                        <w:rPr>
                          <w:sz w:val="16"/>
                        </w:rPr>
                        <w:t>_labels,test_images,test_labels,w):</w:t>
                      </w:r>
                    </w:p>
                    <w:p w14:paraId="62DA62F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average for train</w:t>
                      </w:r>
                    </w:p>
                    <w:p w14:paraId="6F13835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avg_likelihood_train = avg_pred_log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w,train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_images)  </w:t>
                      </w:r>
                    </w:p>
                    <w:p w14:paraId="5AA2396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print(</w:t>
                      </w:r>
                      <w:proofErr w:type="gramEnd"/>
                      <w:r w:rsidRPr="00734BAD">
                        <w:rPr>
                          <w:sz w:val="16"/>
                        </w:rPr>
                        <w:t>"Avg train log likelihood ",avg_likelihood_train)</w:t>
                      </w:r>
                    </w:p>
                    <w:p w14:paraId="1C81296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 </w:t>
                      </w:r>
                    </w:p>
                    <w:p w14:paraId="221EB129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average for test</w:t>
                      </w:r>
                    </w:p>
                    <w:p w14:paraId="0E7F29B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avg_likelihood_test = avg_pred_log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w,test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_images) </w:t>
                      </w:r>
                    </w:p>
                    <w:p w14:paraId="3F7037AF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print(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"Avg test log likelihood ",avg_likelihood_test)    </w:t>
                      </w:r>
                    </w:p>
                    <w:p w14:paraId="4F15051F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74725A37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predictions for train</w:t>
                      </w:r>
                    </w:p>
                    <w:p w14:paraId="61FBD5A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predict_train = predic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train_images, w) </w:t>
                      </w:r>
                    </w:p>
                    <w:p w14:paraId="15407A9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total_correct_train = np.sum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734BAD">
                        <w:rPr>
                          <w:sz w:val="16"/>
                        </w:rPr>
                        <w:t>(predict_train)[1] == np.nonzero(train_labels)[1]) #get total number of correct predictions</w:t>
                      </w:r>
                    </w:p>
                    <w:p w14:paraId="65AC475A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accuracy_train = total_correct_train/float(train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734BAD">
                        <w:rPr>
                          <w:sz w:val="16"/>
                        </w:rPr>
                        <w:t>[0])    #get accuracy</w:t>
                      </w:r>
                    </w:p>
                    <w:p w14:paraId="1D3A26A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print(</w:t>
                      </w:r>
                      <w:proofErr w:type="gramEnd"/>
                      <w:r w:rsidRPr="00734BAD">
                        <w:rPr>
                          <w:sz w:val="16"/>
                        </w:rPr>
                        <w:t>'Train Accuracy ',accuracy_train)</w:t>
                      </w:r>
                    </w:p>
                    <w:p w14:paraId="5AE8CDA5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3026270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#predictions for test</w:t>
                      </w:r>
                    </w:p>
                    <w:p w14:paraId="42B33910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predict_test = predic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test_images, w) </w:t>
                      </w:r>
                    </w:p>
                    <w:p w14:paraId="70A103A2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total_correct_test = np.sum(</w:t>
                      </w:r>
                      <w:proofErr w:type="gramStart"/>
                      <w:r w:rsidRPr="00734BAD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734BAD">
                        <w:rPr>
                          <w:sz w:val="16"/>
                        </w:rPr>
                        <w:t>(predict_test)[1] == np.nonzero(test_labels)[1]) #get total number of correct predictions</w:t>
                      </w:r>
                    </w:p>
                    <w:p w14:paraId="6C156279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accuracy_test = total_correct_test/float(test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734BAD">
                        <w:rPr>
                          <w:sz w:val="16"/>
                        </w:rPr>
                        <w:t xml:space="preserve">[0])    #get accuracy    </w:t>
                      </w:r>
                    </w:p>
                    <w:p w14:paraId="0B6FA948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734BAD">
                        <w:rPr>
                          <w:sz w:val="16"/>
                        </w:rPr>
                        <w:t>print(</w:t>
                      </w:r>
                      <w:proofErr w:type="gramEnd"/>
                      <w:r w:rsidRPr="00734BAD">
                        <w:rPr>
                          <w:sz w:val="16"/>
                        </w:rPr>
                        <w:t>'Test Accuracy ',accuracy_test)</w:t>
                      </w:r>
                    </w:p>
                    <w:p w14:paraId="55BDE33B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70C3317C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 xml:space="preserve">    </w:t>
                      </w:r>
                    </w:p>
                    <w:p w14:paraId="0B4E6733" w14:textId="77777777" w:rsidR="00734BAD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#run A2 Q3D code</w:t>
                      </w:r>
                    </w:p>
                    <w:p w14:paraId="3A8AF656" w14:textId="59D9BA76" w:rsidR="00C41405" w:rsidRPr="00734BAD" w:rsidRDefault="00734BAD" w:rsidP="00734BAD">
                      <w:pPr>
                        <w:spacing w:after="0"/>
                        <w:rPr>
                          <w:sz w:val="16"/>
                        </w:rPr>
                      </w:pPr>
                      <w:r w:rsidRPr="00734BAD">
                        <w:rPr>
                          <w:sz w:val="16"/>
                        </w:rPr>
                        <w:t>#Q3D_report(train_</w:t>
                      </w:r>
                      <w:proofErr w:type="gramStart"/>
                      <w:r w:rsidRPr="00734BAD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734BAD">
                        <w:rPr>
                          <w:sz w:val="16"/>
                        </w:rPr>
                        <w:t>_labels,test_images,test_labels,weights)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78F4A278" w14:textId="7051BD79" w:rsidR="00AF5A39" w:rsidRDefault="00087CB0" w:rsidP="00AF5A39">
      <w:pPr>
        <w:pStyle w:val="ListParagraph"/>
        <w:ind w:left="1440"/>
        <w:rPr>
          <w:i/>
        </w:rPr>
      </w:pPr>
      <w:r w:rsidRPr="00651E52">
        <w:rPr>
          <w:i/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24FDBD43" wp14:editId="1D9A4E8A">
                <wp:simplePos x="0" y="0"/>
                <wp:positionH relativeFrom="page">
                  <wp:align>right</wp:align>
                </wp:positionH>
                <wp:positionV relativeFrom="paragraph">
                  <wp:posOffset>246380</wp:posOffset>
                </wp:positionV>
                <wp:extent cx="7004050" cy="6201410"/>
                <wp:effectExtent l="0" t="0" r="25400" b="27940"/>
                <wp:wrapSquare wrapText="bothSides"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04050" cy="6201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535E6A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#A2 Q3d code</w:t>
                            </w:r>
                          </w:p>
                          <w:p w14:paraId="0A59C727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def avg_pred_log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w,images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):</w:t>
                            </w:r>
                          </w:p>
                          <w:p w14:paraId="3139DC74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log_pc_x = 0</w:t>
                            </w:r>
                          </w:p>
                          <w:p w14:paraId="13CB0F98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0,images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.shape[0]):</w:t>
                            </w:r>
                          </w:p>
                          <w:p w14:paraId="7021F3F3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   current_log_pc_x = np.dot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(w),images[i,:]) - logsumexp(np.dot(np.transpose(w),images[i,:]))</w:t>
                            </w:r>
                          </w:p>
                          <w:p w14:paraId="61989C89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   log_pc_x = log_pc_x + current_log_pc_x</w:t>
                            </w:r>
                          </w:p>
                          <w:p w14:paraId="36BA218A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   </w:t>
                            </w:r>
                          </w:p>
                          <w:p w14:paraId="1DA588F2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return np.sum(log_pc_x)/float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images.shape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[0])</w:t>
                            </w:r>
                          </w:p>
                          <w:p w14:paraId="72836F46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3750B595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def predict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images, w):</w:t>
                            </w:r>
                          </w:p>
                          <w:p w14:paraId="2E52F75C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predictions =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((images.shape[0],w.shape[1])) #N by 10</w:t>
                            </w:r>
                          </w:p>
                          <w:p w14:paraId="3FE86348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51359959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#find best class true class for each image</w:t>
                            </w:r>
                          </w:p>
                          <w:p w14:paraId="1048BD28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0,images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.shape[0]):</w:t>
                            </w:r>
                          </w:p>
                          <w:p w14:paraId="518D687E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   best_class =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np.argmax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(np.dot(np.transpose(w),images[i,:]))   #choose the class with highest </w:t>
                            </w:r>
                          </w:p>
                          <w:p w14:paraId="38EE961F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   predictions[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i,best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_class] = 1  #set index = digit to 1 as it is the best prediction for current image</w:t>
                            </w:r>
                          </w:p>
                          <w:p w14:paraId="3401EFC4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4957F723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return predictions    </w:t>
                            </w:r>
                          </w:p>
                          <w:p w14:paraId="4EB0D7C0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def Q3D_report(train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_labels,test_images,test_labels,w):</w:t>
                            </w:r>
                          </w:p>
                          <w:p w14:paraId="7151B903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#average for train</w:t>
                            </w:r>
                          </w:p>
                          <w:p w14:paraId="6733A73E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avg_likelihood_train = avg_pred_log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w,train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_images)  </w:t>
                            </w:r>
                          </w:p>
                          <w:p w14:paraId="43A3D8CE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"Avg train log likelihood ",avg_likelihood_train)</w:t>
                            </w:r>
                          </w:p>
                          <w:p w14:paraId="7FC12429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 </w:t>
                            </w:r>
                          </w:p>
                          <w:p w14:paraId="2F95241E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#average for test</w:t>
                            </w:r>
                          </w:p>
                          <w:p w14:paraId="07976A0B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avg_likelihood_test = avg_pred_log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w,test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_images) </w:t>
                            </w:r>
                          </w:p>
                          <w:p w14:paraId="56CBE4FD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"Avg test log likelihood ",avg_likelihood_test)    </w:t>
                            </w:r>
                          </w:p>
                          <w:p w14:paraId="671C9234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4E21BBFE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#predictions for train</w:t>
                            </w:r>
                          </w:p>
                          <w:p w14:paraId="7F35D6B6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predict_train = predict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train_images, w) </w:t>
                            </w:r>
                          </w:p>
                          <w:p w14:paraId="4F7B0358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total_correct_train = np.sum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(predict_train)[1] == np.nonzero(train_labels)[1]) #get total number of correct predictions</w:t>
                            </w:r>
                          </w:p>
                          <w:p w14:paraId="3D3C314B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accuracy_train = total_correct_train/float(train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[0])    #get accuracy</w:t>
                            </w:r>
                          </w:p>
                          <w:p w14:paraId="493BDA6B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'Train Accuracy ',accuracy_train)</w:t>
                            </w:r>
                          </w:p>
                          <w:p w14:paraId="1837225A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162D8441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#predictions for test</w:t>
                            </w:r>
                          </w:p>
                          <w:p w14:paraId="6B3775DF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predict_test = predict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test_images, w) </w:t>
                            </w:r>
                          </w:p>
                          <w:p w14:paraId="49B1D80F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total_correct_test = np.sum(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(predict_test)[1] == np.nonzero(test_labels)[1]) #get total number of correct predictions</w:t>
                            </w:r>
                          </w:p>
                          <w:p w14:paraId="46BA8E97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accuracy_test = total_correct_test/float(test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 xml:space="preserve">[0])    #get accuracy    </w:t>
                            </w:r>
                          </w:p>
                          <w:p w14:paraId="7DFD1A35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'Test Accuracy ',accuracy_test)</w:t>
                            </w:r>
                          </w:p>
                          <w:p w14:paraId="71E35DE9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3A969AD2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3EBE48C6" w14:textId="77777777" w:rsidR="009A3E3F" w:rsidRPr="009A3E3F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#run A2 Q3D code</w:t>
                            </w:r>
                          </w:p>
                          <w:p w14:paraId="0BA10094" w14:textId="307FAD15" w:rsidR="00087CB0" w:rsidRPr="00734BAD" w:rsidRDefault="009A3E3F" w:rsidP="009A3E3F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9A3E3F">
                              <w:rPr>
                                <w:sz w:val="16"/>
                              </w:rPr>
                              <w:t>Q3D_report(train_</w:t>
                            </w:r>
                            <w:proofErr w:type="gramStart"/>
                            <w:r w:rsidRPr="009A3E3F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9A3E3F">
                              <w:rPr>
                                <w:sz w:val="16"/>
                              </w:rPr>
                              <w:t>_labels,test_images,test_labels,weights)</w:t>
                            </w:r>
                            <w:r w:rsidR="00320C3A">
                              <w:rPr>
                                <w:sz w:val="16"/>
                              </w:rPr>
                              <w:t xml:space="preserve"> #REPORT FOR A3 Q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FDBD43" id="_x0000_s1030" type="#_x0000_t202" style="position:absolute;left:0;text-align:left;margin-left:500.3pt;margin-top:19.4pt;width:551.5pt;height:488.3pt;z-index:251680768;visibility:visible;mso-wrap-style:square;mso-width-percent:0;mso-height-percent: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">
                <v:textbox>
                  <w:txbxContent>
                    <w:p w14:paraId="25535E6A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#A2 Q3d code</w:t>
                      </w:r>
                    </w:p>
                    <w:p w14:paraId="0A59C727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def avg_pred_log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w,images</w:t>
                      </w:r>
                      <w:proofErr w:type="gramEnd"/>
                      <w:r w:rsidRPr="009A3E3F">
                        <w:rPr>
                          <w:sz w:val="16"/>
                        </w:rPr>
                        <w:t>):</w:t>
                      </w:r>
                    </w:p>
                    <w:p w14:paraId="3139DC74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log_pc_x = 0</w:t>
                      </w:r>
                    </w:p>
                    <w:p w14:paraId="13CB0F98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0,images</w:t>
                      </w:r>
                      <w:proofErr w:type="gramEnd"/>
                      <w:r w:rsidRPr="009A3E3F">
                        <w:rPr>
                          <w:sz w:val="16"/>
                        </w:rPr>
                        <w:t>.shape[0]):</w:t>
                      </w:r>
                    </w:p>
                    <w:p w14:paraId="7021F3F3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   current_log_pc_x = np.dot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9A3E3F">
                        <w:rPr>
                          <w:sz w:val="16"/>
                        </w:rPr>
                        <w:t>(w),images[i,:]) - logsumexp(np.dot(np.transpose(w),images[i,:]))</w:t>
                      </w:r>
                    </w:p>
                    <w:p w14:paraId="61989C89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   log_pc_x = log_pc_x + current_log_pc_x</w:t>
                      </w:r>
                    </w:p>
                    <w:p w14:paraId="36BA218A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   </w:t>
                      </w:r>
                    </w:p>
                    <w:p w14:paraId="1DA588F2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return np.sum(log_pc_x)/float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images.shape</w:t>
                      </w:r>
                      <w:proofErr w:type="gramEnd"/>
                      <w:r w:rsidRPr="009A3E3F">
                        <w:rPr>
                          <w:sz w:val="16"/>
                        </w:rPr>
                        <w:t>[0])</w:t>
                      </w:r>
                    </w:p>
                    <w:p w14:paraId="72836F46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3750B595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def predict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9A3E3F">
                        <w:rPr>
                          <w:sz w:val="16"/>
                        </w:rPr>
                        <w:t>images, w):</w:t>
                      </w:r>
                    </w:p>
                    <w:p w14:paraId="2E52F75C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predictions =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np.zeros</w:t>
                      </w:r>
                      <w:proofErr w:type="gramEnd"/>
                      <w:r w:rsidRPr="009A3E3F">
                        <w:rPr>
                          <w:sz w:val="16"/>
                        </w:rPr>
                        <w:t>((images.shape[0],w.shape[1])) #N by 10</w:t>
                      </w:r>
                    </w:p>
                    <w:p w14:paraId="3FE86348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</w:p>
                    <w:p w14:paraId="51359959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#find best class true class for each image</w:t>
                      </w:r>
                    </w:p>
                    <w:p w14:paraId="1048BD28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0,images</w:t>
                      </w:r>
                      <w:proofErr w:type="gramEnd"/>
                      <w:r w:rsidRPr="009A3E3F">
                        <w:rPr>
                          <w:sz w:val="16"/>
                        </w:rPr>
                        <w:t>.shape[0]):</w:t>
                      </w:r>
                    </w:p>
                    <w:p w14:paraId="518D687E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   best_class =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np.argmax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(np.dot(np.transpose(w),images[i,:]))   #choose the class with highest </w:t>
                      </w:r>
                    </w:p>
                    <w:p w14:paraId="38EE961F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   predictions[</w:t>
                      </w:r>
                      <w:proofErr w:type="gramStart"/>
                      <w:r w:rsidRPr="009A3E3F">
                        <w:rPr>
                          <w:sz w:val="16"/>
                        </w:rPr>
                        <w:t>i,best</w:t>
                      </w:r>
                      <w:proofErr w:type="gramEnd"/>
                      <w:r w:rsidRPr="009A3E3F">
                        <w:rPr>
                          <w:sz w:val="16"/>
                        </w:rPr>
                        <w:t>_class] = 1  #set index = digit to 1 as it is the best prediction for current image</w:t>
                      </w:r>
                    </w:p>
                    <w:p w14:paraId="3401EFC4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</w:p>
                    <w:p w14:paraId="4957F723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return predictions    </w:t>
                      </w:r>
                    </w:p>
                    <w:p w14:paraId="4EB0D7C0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def Q3D_report(train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9A3E3F">
                        <w:rPr>
                          <w:sz w:val="16"/>
                        </w:rPr>
                        <w:t>_labels,test_images,test_labels,w):</w:t>
                      </w:r>
                    </w:p>
                    <w:p w14:paraId="7151B903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#average for train</w:t>
                      </w:r>
                    </w:p>
                    <w:p w14:paraId="6733A73E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avg_likelihood_train = avg_pred_log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w,train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_images)  </w:t>
                      </w:r>
                    </w:p>
                    <w:p w14:paraId="43A3D8CE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print(</w:t>
                      </w:r>
                      <w:proofErr w:type="gramEnd"/>
                      <w:r w:rsidRPr="009A3E3F">
                        <w:rPr>
                          <w:sz w:val="16"/>
                        </w:rPr>
                        <w:t>"Avg train log likelihood ",avg_likelihood_train)</w:t>
                      </w:r>
                    </w:p>
                    <w:p w14:paraId="7FC12429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 </w:t>
                      </w:r>
                    </w:p>
                    <w:p w14:paraId="2F95241E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#average for test</w:t>
                      </w:r>
                    </w:p>
                    <w:p w14:paraId="07976A0B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avg_likelihood_test = avg_pred_log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w,test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_images) </w:t>
                      </w:r>
                    </w:p>
                    <w:p w14:paraId="56CBE4FD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print(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"Avg test log likelihood ",avg_likelihood_test)    </w:t>
                      </w:r>
                    </w:p>
                    <w:p w14:paraId="671C9234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</w:p>
                    <w:p w14:paraId="4E21BBFE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#predictions for train</w:t>
                      </w:r>
                    </w:p>
                    <w:p w14:paraId="7F35D6B6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predict_train = predict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train_images, w) </w:t>
                      </w:r>
                    </w:p>
                    <w:p w14:paraId="4F7B0358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total_correct_train = np.sum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9A3E3F">
                        <w:rPr>
                          <w:sz w:val="16"/>
                        </w:rPr>
                        <w:t>(predict_train)[1] == np.nonzero(train_labels)[1]) #get total number of correct predictions</w:t>
                      </w:r>
                    </w:p>
                    <w:p w14:paraId="3D3C314B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accuracy_train = total_correct_train/float(train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9A3E3F">
                        <w:rPr>
                          <w:sz w:val="16"/>
                        </w:rPr>
                        <w:t>[0])    #get accuracy</w:t>
                      </w:r>
                    </w:p>
                    <w:p w14:paraId="493BDA6B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print(</w:t>
                      </w:r>
                      <w:proofErr w:type="gramEnd"/>
                      <w:r w:rsidRPr="009A3E3F">
                        <w:rPr>
                          <w:sz w:val="16"/>
                        </w:rPr>
                        <w:t>'Train Accuracy ',accuracy_train)</w:t>
                      </w:r>
                    </w:p>
                    <w:p w14:paraId="1837225A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</w:p>
                    <w:p w14:paraId="162D8441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#predictions for test</w:t>
                      </w:r>
                    </w:p>
                    <w:p w14:paraId="6B3775DF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predict_test = predict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test_images, w) </w:t>
                      </w:r>
                    </w:p>
                    <w:p w14:paraId="49B1D80F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total_correct_test = np.sum(</w:t>
                      </w:r>
                      <w:proofErr w:type="gramStart"/>
                      <w:r w:rsidRPr="009A3E3F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9A3E3F">
                        <w:rPr>
                          <w:sz w:val="16"/>
                        </w:rPr>
                        <w:t>(predict_test)[1] == np.nonzero(test_labels)[1]) #get total number of correct predictions</w:t>
                      </w:r>
                    </w:p>
                    <w:p w14:paraId="46BA8E97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accuracy_test = total_correct_test/float(test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9A3E3F">
                        <w:rPr>
                          <w:sz w:val="16"/>
                        </w:rPr>
                        <w:t xml:space="preserve">[0])    #get accuracy    </w:t>
                      </w:r>
                    </w:p>
                    <w:p w14:paraId="7DFD1A35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  <w:proofErr w:type="gramStart"/>
                      <w:r w:rsidRPr="009A3E3F">
                        <w:rPr>
                          <w:sz w:val="16"/>
                        </w:rPr>
                        <w:t>print(</w:t>
                      </w:r>
                      <w:proofErr w:type="gramEnd"/>
                      <w:r w:rsidRPr="009A3E3F">
                        <w:rPr>
                          <w:sz w:val="16"/>
                        </w:rPr>
                        <w:t>'Test Accuracy ',accuracy_test)</w:t>
                      </w:r>
                    </w:p>
                    <w:p w14:paraId="71E35DE9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3A969AD2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 xml:space="preserve">    </w:t>
                      </w:r>
                    </w:p>
                    <w:p w14:paraId="3EBE48C6" w14:textId="77777777" w:rsidR="009A3E3F" w:rsidRPr="009A3E3F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#run A2 Q3D code</w:t>
                      </w:r>
                    </w:p>
                    <w:p w14:paraId="0BA10094" w14:textId="307FAD15" w:rsidR="00087CB0" w:rsidRPr="00734BAD" w:rsidRDefault="009A3E3F" w:rsidP="009A3E3F">
                      <w:pPr>
                        <w:spacing w:after="0"/>
                        <w:rPr>
                          <w:sz w:val="16"/>
                        </w:rPr>
                      </w:pPr>
                      <w:r w:rsidRPr="009A3E3F">
                        <w:rPr>
                          <w:sz w:val="16"/>
                        </w:rPr>
                        <w:t>Q3D_report(train_</w:t>
                      </w:r>
                      <w:proofErr w:type="gramStart"/>
                      <w:r w:rsidRPr="009A3E3F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9A3E3F">
                        <w:rPr>
                          <w:sz w:val="16"/>
                        </w:rPr>
                        <w:t>_labels,test_images,test_labels,weights)</w:t>
                      </w:r>
                      <w:r w:rsidR="00320C3A">
                        <w:rPr>
                          <w:sz w:val="16"/>
                        </w:rPr>
                        <w:t xml:space="preserve"> #REPORT FOR A3 Q1a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AF5A39">
        <w:rPr>
          <w:noProof/>
        </w:rPr>
        <w:drawing>
          <wp:inline distT="0" distB="0" distL="0" distR="0" wp14:anchorId="16D8C466" wp14:editId="48790680">
            <wp:extent cx="3419061" cy="2564296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061" cy="2564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34048" w14:textId="371CE4BF" w:rsidR="00980D15" w:rsidRPr="00980D15" w:rsidRDefault="00980D15" w:rsidP="00980D15">
      <w:pPr>
        <w:pStyle w:val="ListParagraph"/>
        <w:ind w:left="1440"/>
        <w:rPr>
          <w:i/>
        </w:rPr>
      </w:pPr>
      <w:r w:rsidRPr="00980D15">
        <w:rPr>
          <w:i/>
        </w:rPr>
        <w:lastRenderedPageBreak/>
        <w:t>Av</w:t>
      </w:r>
      <w:r w:rsidR="00785F42">
        <w:rPr>
          <w:i/>
        </w:rPr>
        <w:t>era</w:t>
      </w:r>
      <w:r w:rsidRPr="00980D15">
        <w:rPr>
          <w:i/>
        </w:rPr>
        <w:t>g</w:t>
      </w:r>
      <w:r w:rsidR="00785F42">
        <w:rPr>
          <w:i/>
        </w:rPr>
        <w:t>e</w:t>
      </w:r>
      <w:r w:rsidRPr="00980D15">
        <w:rPr>
          <w:i/>
        </w:rPr>
        <w:t xml:space="preserve"> train log </w:t>
      </w:r>
      <w:proofErr w:type="gramStart"/>
      <w:r w:rsidRPr="00980D15">
        <w:rPr>
          <w:i/>
        </w:rPr>
        <w:t>likelihood  -</w:t>
      </w:r>
      <w:proofErr w:type="gramEnd"/>
      <w:r w:rsidRPr="00980D15">
        <w:rPr>
          <w:i/>
        </w:rPr>
        <w:t>117.989022988</w:t>
      </w:r>
    </w:p>
    <w:p w14:paraId="2525CBB8" w14:textId="126316A4" w:rsidR="00980D15" w:rsidRPr="00980D15" w:rsidRDefault="00785F42" w:rsidP="00980D15">
      <w:pPr>
        <w:pStyle w:val="ListParagraph"/>
        <w:ind w:left="1440"/>
        <w:rPr>
          <w:i/>
        </w:rPr>
      </w:pPr>
      <w:r w:rsidRPr="00980D15">
        <w:rPr>
          <w:i/>
        </w:rPr>
        <w:t>Av</w:t>
      </w:r>
      <w:r>
        <w:rPr>
          <w:i/>
        </w:rPr>
        <w:t>era</w:t>
      </w:r>
      <w:r w:rsidRPr="00980D15">
        <w:rPr>
          <w:i/>
        </w:rPr>
        <w:t>g</w:t>
      </w:r>
      <w:r>
        <w:rPr>
          <w:i/>
        </w:rPr>
        <w:t>e</w:t>
      </w:r>
      <w:r w:rsidRPr="00980D15">
        <w:rPr>
          <w:i/>
        </w:rPr>
        <w:t xml:space="preserve"> </w:t>
      </w:r>
      <w:r w:rsidR="00980D15" w:rsidRPr="00980D15">
        <w:rPr>
          <w:i/>
        </w:rPr>
        <w:t xml:space="preserve">test log </w:t>
      </w:r>
      <w:proofErr w:type="gramStart"/>
      <w:r w:rsidR="00980D15" w:rsidRPr="00980D15">
        <w:rPr>
          <w:i/>
        </w:rPr>
        <w:t>likelihood  -</w:t>
      </w:r>
      <w:proofErr w:type="gramEnd"/>
      <w:r w:rsidR="00980D15" w:rsidRPr="00980D15">
        <w:rPr>
          <w:i/>
        </w:rPr>
        <w:t>97.3003729208</w:t>
      </w:r>
    </w:p>
    <w:p w14:paraId="36052936" w14:textId="3B3CCEC0" w:rsidR="00980D15" w:rsidRPr="00980D15" w:rsidRDefault="00980D15" w:rsidP="00980D15">
      <w:pPr>
        <w:pStyle w:val="ListParagraph"/>
        <w:ind w:left="1440"/>
        <w:rPr>
          <w:i/>
        </w:rPr>
      </w:pPr>
      <w:r w:rsidRPr="00980D15">
        <w:rPr>
          <w:i/>
        </w:rPr>
        <w:t xml:space="preserve">Train </w:t>
      </w:r>
      <w:proofErr w:type="gramStart"/>
      <w:r w:rsidRPr="00980D15">
        <w:rPr>
          <w:i/>
        </w:rPr>
        <w:t>Accuracy  1.0</w:t>
      </w:r>
      <w:proofErr w:type="gramEnd"/>
      <w:r w:rsidR="006B0E06">
        <w:rPr>
          <w:i/>
        </w:rPr>
        <w:t xml:space="preserve"> </w:t>
      </w:r>
    </w:p>
    <w:p w14:paraId="0ADEB62F" w14:textId="7F0ACE83" w:rsidR="00980D15" w:rsidRDefault="00980D15" w:rsidP="00980D15">
      <w:pPr>
        <w:pStyle w:val="ListParagraph"/>
        <w:ind w:left="1440"/>
        <w:rPr>
          <w:i/>
        </w:rPr>
      </w:pPr>
      <w:r w:rsidRPr="00980D15">
        <w:rPr>
          <w:i/>
        </w:rPr>
        <w:t xml:space="preserve">Test </w:t>
      </w:r>
      <w:proofErr w:type="gramStart"/>
      <w:r w:rsidRPr="00980D15">
        <w:rPr>
          <w:i/>
        </w:rPr>
        <w:t>Accuracy  0.7727</w:t>
      </w:r>
      <w:proofErr w:type="gramEnd"/>
    </w:p>
    <w:p w14:paraId="77F219B5" w14:textId="3566FABD" w:rsidR="00AF5A39" w:rsidRDefault="00AF5A39" w:rsidP="00AF5A39">
      <w:pPr>
        <w:pStyle w:val="ListParagraph"/>
        <w:ind w:left="1440"/>
        <w:rPr>
          <w:i/>
        </w:rPr>
      </w:pPr>
    </w:p>
    <w:p w14:paraId="4AADF01D" w14:textId="77777777" w:rsidR="00AF5A39" w:rsidRDefault="00AF5A39" w:rsidP="00AF5A39">
      <w:pPr>
        <w:pStyle w:val="ListParagraph"/>
        <w:ind w:left="1440"/>
        <w:rPr>
          <w:i/>
        </w:rPr>
      </w:pPr>
    </w:p>
    <w:p w14:paraId="44D48542" w14:textId="7AE9DDF3" w:rsidR="00923CA1" w:rsidRDefault="00741D30" w:rsidP="00B32797">
      <w:pPr>
        <w:pStyle w:val="ListParagraph"/>
        <w:numPr>
          <w:ilvl w:val="1"/>
          <w:numId w:val="2"/>
        </w:numPr>
        <w:rPr>
          <w:i/>
        </w:rPr>
      </w:pPr>
      <w:r>
        <w:rPr>
          <w:i/>
        </w:rPr>
        <w:t xml:space="preserve">MAP Estimator </w:t>
      </w:r>
    </w:p>
    <w:p w14:paraId="5EBAD159" w14:textId="00882433" w:rsidR="00A964DE" w:rsidRDefault="00A964DE" w:rsidP="00A964DE">
      <w:pPr>
        <w:pStyle w:val="ListParagraph"/>
        <w:ind w:left="1440"/>
      </w:pPr>
      <w:r w:rsidRPr="00E67E4E">
        <w:rPr>
          <w:position w:val="-70"/>
        </w:rPr>
        <w:object w:dxaOrig="6380" w:dyaOrig="1520" w14:anchorId="387878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19pt;height:76pt" o:ole="">
            <v:imagedata r:id="rId9" o:title=""/>
          </v:shape>
          <o:OLEObject Type="Embed" ProgID="Equation.DSMT4" ShapeID="_x0000_i1044" DrawAspect="Content" ObjectID="_1584183298" r:id="rId10"/>
        </w:object>
      </w:r>
    </w:p>
    <w:p w14:paraId="01E16C75" w14:textId="400A7343" w:rsidR="00513500" w:rsidRDefault="00513500" w:rsidP="00A964DE">
      <w:pPr>
        <w:pStyle w:val="ListParagraph"/>
        <w:ind w:left="1440"/>
        <w:rPr>
          <w:i/>
        </w:rPr>
      </w:pPr>
    </w:p>
    <w:p w14:paraId="6BF49D80" w14:textId="77777777" w:rsidR="00513500" w:rsidRPr="009A5DD5" w:rsidRDefault="00513500" w:rsidP="00A964DE">
      <w:pPr>
        <w:pStyle w:val="ListParagraph"/>
        <w:ind w:left="1440"/>
        <w:rPr>
          <w:i/>
        </w:rPr>
      </w:pPr>
    </w:p>
    <w:p w14:paraId="5316CD15" w14:textId="224B2605" w:rsidR="00B32797" w:rsidRDefault="008C0B21" w:rsidP="005A1A73">
      <w:pPr>
        <w:pStyle w:val="ListParagraph"/>
        <w:ind w:left="1440"/>
      </w:pPr>
      <w:r w:rsidRPr="008C0B21">
        <w:rPr>
          <w:position w:val="-136"/>
        </w:rPr>
        <w:object w:dxaOrig="8419" w:dyaOrig="3500" w14:anchorId="55E2A122">
          <v:shape id="_x0000_i1057" type="#_x0000_t75" style="width:420.95pt;height:175pt" o:ole="">
            <v:imagedata r:id="rId11" o:title=""/>
          </v:shape>
          <o:OLEObject Type="Embed" ProgID="Equation.DSMT4" ShapeID="_x0000_i1057" DrawAspect="Content" ObjectID="_1584183299" r:id="rId12"/>
        </w:object>
      </w:r>
    </w:p>
    <w:p w14:paraId="37FE64A9" w14:textId="77777777" w:rsidR="00513500" w:rsidRDefault="00513500" w:rsidP="005A1A73">
      <w:pPr>
        <w:pStyle w:val="ListParagraph"/>
        <w:ind w:left="1440"/>
      </w:pPr>
    </w:p>
    <w:p w14:paraId="142DAA78" w14:textId="36F16ADA" w:rsidR="001618A8" w:rsidRDefault="001618A8" w:rsidP="005A1A73">
      <w:pPr>
        <w:pStyle w:val="ListParagraph"/>
        <w:ind w:left="1440"/>
      </w:pPr>
    </w:p>
    <w:p w14:paraId="669CFBF1" w14:textId="2F7A4915" w:rsidR="001618A8" w:rsidRDefault="001618A8" w:rsidP="005A1A73">
      <w:pPr>
        <w:pStyle w:val="ListParagraph"/>
        <w:ind w:left="1440"/>
      </w:pPr>
    </w:p>
    <w:p w14:paraId="01528020" w14:textId="550A08C4" w:rsidR="001618A8" w:rsidRDefault="001618A8" w:rsidP="005A1A73">
      <w:pPr>
        <w:pStyle w:val="ListParagraph"/>
        <w:ind w:left="1440"/>
      </w:pPr>
    </w:p>
    <w:p w14:paraId="7CFF296F" w14:textId="6E8B1619" w:rsidR="001618A8" w:rsidRDefault="00E569F9" w:rsidP="005A1A73">
      <w:pPr>
        <w:pStyle w:val="ListParagraph"/>
        <w:ind w:left="1440"/>
      </w:pPr>
      <w:r w:rsidRPr="00DE3DF5">
        <w:rPr>
          <w:position w:val="-98"/>
        </w:rPr>
        <w:object w:dxaOrig="9340" w:dyaOrig="2079" w14:anchorId="1F0B0B15">
          <v:shape id="_x0000_i1060" type="#_x0000_t75" style="width:460pt;height:102.4pt" o:ole="">
            <v:imagedata r:id="rId13" o:title=""/>
          </v:shape>
          <o:OLEObject Type="Embed" ProgID="Equation.DSMT4" ShapeID="_x0000_i1060" DrawAspect="Content" ObjectID="_1584183300" r:id="rId14"/>
        </w:object>
      </w:r>
    </w:p>
    <w:p w14:paraId="7445BD8D" w14:textId="451A33FC" w:rsidR="001618A8" w:rsidRDefault="001618A8" w:rsidP="005A1A73">
      <w:pPr>
        <w:pStyle w:val="ListParagraph"/>
        <w:ind w:left="1440"/>
      </w:pPr>
    </w:p>
    <w:p w14:paraId="19493672" w14:textId="28BA7C79" w:rsidR="001F12DC" w:rsidRDefault="001F12DC" w:rsidP="005A1A73">
      <w:pPr>
        <w:pStyle w:val="ListParagraph"/>
        <w:ind w:left="1440"/>
      </w:pPr>
    </w:p>
    <w:p w14:paraId="1545E542" w14:textId="3578CA67" w:rsidR="001F12DC" w:rsidRDefault="001F12DC" w:rsidP="005A1A73">
      <w:pPr>
        <w:pStyle w:val="ListParagraph"/>
        <w:ind w:left="1440"/>
      </w:pPr>
    </w:p>
    <w:p w14:paraId="75F99872" w14:textId="035A551D" w:rsidR="001F12DC" w:rsidRDefault="001F12DC" w:rsidP="005A1A73">
      <w:pPr>
        <w:pStyle w:val="ListParagraph"/>
        <w:ind w:left="1440"/>
      </w:pPr>
    </w:p>
    <w:p w14:paraId="3B7FEB37" w14:textId="356F60DE" w:rsidR="001F12DC" w:rsidRDefault="001F12DC" w:rsidP="005A1A73">
      <w:pPr>
        <w:pStyle w:val="ListParagraph"/>
        <w:ind w:left="1440"/>
      </w:pPr>
    </w:p>
    <w:p w14:paraId="51B9F5B7" w14:textId="558609F2" w:rsidR="00B31CEA" w:rsidRDefault="00B31CEA" w:rsidP="00815EEE">
      <w:pPr>
        <w:pStyle w:val="ListParagraph"/>
        <w:numPr>
          <w:ilvl w:val="1"/>
          <w:numId w:val="2"/>
        </w:numPr>
        <w:rPr>
          <w:i/>
        </w:rPr>
      </w:pPr>
      <w:r w:rsidRPr="00651E52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117EF7C6" wp14:editId="45DAF8DC">
                <wp:simplePos x="0" y="0"/>
                <wp:positionH relativeFrom="page">
                  <wp:align>right</wp:align>
                </wp:positionH>
                <wp:positionV relativeFrom="paragraph">
                  <wp:posOffset>262283</wp:posOffset>
                </wp:positionV>
                <wp:extent cx="7004050" cy="6941185"/>
                <wp:effectExtent l="0" t="0" r="25400" b="12065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04050" cy="69414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1E501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#A3 Q1C </w:t>
                            </w:r>
                          </w:p>
                          <w:p w14:paraId="54F48A4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446AB278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#logitsic regression with gradient descent using map</w:t>
                            </w:r>
                          </w:p>
                          <w:p w14:paraId="4C4D8128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def grad_desc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iterations,lr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,sigma):</w:t>
                            </w:r>
                          </w:p>
                          <w:p w14:paraId="5460B405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set globals so that cost function can access these values after usign autograd w.r.t. w</w:t>
                            </w:r>
                          </w:p>
                          <w:p w14:paraId="1CE71184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global grad_images</w:t>
                            </w:r>
                          </w:p>
                          <w:p w14:paraId="6797A56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global grad_labels</w:t>
                            </w:r>
                          </w:p>
                          <w:p w14:paraId="3FB25AC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3852759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w = 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p.zeros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((784,10)) #create the weights</w:t>
                            </w:r>
                          </w:p>
                          <w:p w14:paraId="4E76EDA3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for i in range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0,iterations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):</w:t>
                            </w:r>
                          </w:p>
                          <w:p w14:paraId="43876BB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for img_num in range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0,new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_images.shape[0]):</w:t>
                            </w:r>
                          </w:p>
                          <w:p w14:paraId="3D3D3695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</w:t>
                            </w:r>
                          </w:p>
                          <w:p w14:paraId="7063D4CF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#get gradient of cost function/likelihood</w:t>
                            </w:r>
                          </w:p>
                          <w:p w14:paraId="40E7EB81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grad_images = new_images[img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um,: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] #get current image</w:t>
                            </w:r>
                          </w:p>
                          <w:p w14:paraId="1C4299B1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grad_labels = new_labels[img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um,: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] #get labels for current image</w:t>
                            </w:r>
                          </w:p>
                          <w:p w14:paraId="420EEF5F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cost_grad = elementwise_grad(cost_function)</w:t>
                            </w:r>
                          </w:p>
                          <w:p w14:paraId="5201E1B5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</w:t>
                            </w:r>
                          </w:p>
                          <w:p w14:paraId="2D3CC08F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#update weights </w:t>
                            </w:r>
                          </w:p>
                          <w:p w14:paraId="0EB405B2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w = w + lr*cost_grad(w)</w:t>
                            </w:r>
                          </w:p>
                          <w:p w14:paraId="2B4B25AD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</w:t>
                            </w:r>
                          </w:p>
                          <w:p w14:paraId="7CF13789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#NEW ADDITION FOR A3</w:t>
                            </w:r>
                          </w:p>
                          <w:p w14:paraId="4CEC6CD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w = w - w/sigma**2</w:t>
                            </w:r>
                          </w:p>
                          <w:p w14:paraId="25196248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    </w:t>
                            </w:r>
                          </w:p>
                          <w:p w14:paraId="59DC31A1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    print(i)</w:t>
                            </w:r>
                          </w:p>
                          <w:p w14:paraId="6F68E6A5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return w    </w:t>
                            </w:r>
                          </w:p>
                          <w:p w14:paraId="26653D22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7BC9B4F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04317E85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#run cod for A3 q1c </w:t>
                            </w:r>
                          </w:p>
                          <w:p w14:paraId="79CF6CBC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"Map logitsic regression")</w:t>
                            </w:r>
                          </w:p>
                          <w:p w14:paraId="258B5FE2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6EEA370B" w14:textId="50526D5A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#</w:t>
                            </w:r>
                            <w:r w:rsidR="00FE3BF8">
                              <w:rPr>
                                <w:sz w:val="16"/>
                              </w:rPr>
                              <w:t>#</w:t>
                            </w:r>
                            <w:r w:rsidRPr="00F96802">
                              <w:rPr>
                                <w:sz w:val="16"/>
                              </w:rPr>
                              <w:t>Testing for best sigma value was 36</w:t>
                            </w:r>
                          </w:p>
                          <w:p w14:paraId="2A4E87F3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#for i in 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range(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1,10):</w:t>
                            </w:r>
                          </w:p>
                          <w:p w14:paraId="21C23EEF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sigma = i**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2  #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 xml:space="preserve"> from 5 to 100</w:t>
                            </w:r>
                          </w:p>
                          <w:p w14:paraId="33F51F81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print(sigma)</w:t>
                            </w:r>
                          </w:p>
                          <w:p w14:paraId="5DC6790B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map_weights = grad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desc(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100, 0.01,sigma) #5000 iterations with a common learning rate of 0.01</w:t>
                            </w:r>
                          </w:p>
                          <w:p w14:paraId="221E8B64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save_images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(map_weights),'Q1c')</w:t>
                            </w:r>
                          </w:p>
                          <w:p w14:paraId="08D6407E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Q3D_report(train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_labels,test_images,test_labels,map_weights)</w:t>
                            </w:r>
                          </w:p>
                          <w:p w14:paraId="1E74C7FD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012900D1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1D11057B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sigma = 1/i**2   #from 1 to 1/100</w:t>
                            </w:r>
                          </w:p>
                          <w:p w14:paraId="310BF1F7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print(sigma)</w:t>
                            </w:r>
                          </w:p>
                          <w:p w14:paraId="324E4B23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map_weights = grad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desc(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100, 0.01,sigma) #5000 iterations with a common learning rate of 0.01</w:t>
                            </w:r>
                          </w:p>
                          <w:p w14:paraId="00A55AF8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save_images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(map_weights),'Q1c')</w:t>
                            </w:r>
                          </w:p>
                          <w:p w14:paraId="629F7E5F" w14:textId="77777777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    #Q3D_report(train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 xml:space="preserve">_labels,test_images,test_labels,map_weights)    </w:t>
                            </w:r>
                          </w:p>
                          <w:p w14:paraId="1BBFF365" w14:textId="608179E4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 xml:space="preserve">sigma = 36  </w:t>
                            </w:r>
                          </w:p>
                          <w:p w14:paraId="2DE92E1A" w14:textId="0480E944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map_weights = grad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desc(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1000, 0.01,sigma) #5000 iterations with a common learning rate of 0.01</w:t>
                            </w:r>
                          </w:p>
                          <w:p w14:paraId="659A6F10" w14:textId="7F94A4BD" w:rsidR="00F96802" w:rsidRPr="00F96802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save_images(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np.transpose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(map_weights),'Q1c')</w:t>
                            </w:r>
                          </w:p>
                          <w:p w14:paraId="79057BEF" w14:textId="083F4DB4" w:rsidR="001F12DC" w:rsidRPr="00734BAD" w:rsidRDefault="00F96802" w:rsidP="00F96802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F96802">
                              <w:rPr>
                                <w:sz w:val="16"/>
                              </w:rPr>
                              <w:t>Q3D_report(train_</w:t>
                            </w:r>
                            <w:proofErr w:type="gramStart"/>
                            <w:r w:rsidRPr="00F96802">
                              <w:rPr>
                                <w:sz w:val="16"/>
                              </w:rPr>
                              <w:t>images,train</w:t>
                            </w:r>
                            <w:proofErr w:type="gramEnd"/>
                            <w:r w:rsidRPr="00F96802">
                              <w:rPr>
                                <w:sz w:val="16"/>
                              </w:rPr>
                              <w:t>_labels,test_images,test_labels,map_weight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7EF7C6" id="_x0000_s1031" type="#_x0000_t202" style="position:absolute;left:0;text-align:left;margin-left:500.3pt;margin-top:20.65pt;width:551.5pt;height:546.55pt;z-index:251682816;visibility:visible;mso-wrap-style:square;mso-width-percent:0;mso-height-percent: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">
                <v:textbox>
                  <w:txbxContent>
                    <w:p w14:paraId="7B1E501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#A3 Q1C </w:t>
                      </w:r>
                    </w:p>
                    <w:p w14:paraId="54F48A4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446AB278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#logitsic regression with gradient descent using map</w:t>
                      </w:r>
                    </w:p>
                    <w:p w14:paraId="4C4D8128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def grad_desc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iterations,lr</w:t>
                      </w:r>
                      <w:proofErr w:type="gramEnd"/>
                      <w:r w:rsidRPr="00F96802">
                        <w:rPr>
                          <w:sz w:val="16"/>
                        </w:rPr>
                        <w:t>,sigma):</w:t>
                      </w:r>
                    </w:p>
                    <w:p w14:paraId="5460B405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set globals so that cost function can access these values after usign autograd w.r.t. w</w:t>
                      </w:r>
                    </w:p>
                    <w:p w14:paraId="1CE71184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global grad_images</w:t>
                      </w:r>
                    </w:p>
                    <w:p w14:paraId="6797A56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global grad_labels</w:t>
                      </w:r>
                    </w:p>
                    <w:p w14:paraId="3FB25AC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</w:t>
                      </w:r>
                    </w:p>
                    <w:p w14:paraId="3852759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w = 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p.zeros</w:t>
                      </w:r>
                      <w:proofErr w:type="gramEnd"/>
                      <w:r w:rsidRPr="00F96802">
                        <w:rPr>
                          <w:sz w:val="16"/>
                        </w:rPr>
                        <w:t>((784,10)) #create the weights</w:t>
                      </w:r>
                    </w:p>
                    <w:p w14:paraId="4E76EDA3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for i in range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0,iterations</w:t>
                      </w:r>
                      <w:proofErr w:type="gramEnd"/>
                      <w:r w:rsidRPr="00F96802">
                        <w:rPr>
                          <w:sz w:val="16"/>
                        </w:rPr>
                        <w:t>):</w:t>
                      </w:r>
                    </w:p>
                    <w:p w14:paraId="43876BB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for img_num in range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0,new</w:t>
                      </w:r>
                      <w:proofErr w:type="gramEnd"/>
                      <w:r w:rsidRPr="00F96802">
                        <w:rPr>
                          <w:sz w:val="16"/>
                        </w:rPr>
                        <w:t>_images.shape[0]):</w:t>
                      </w:r>
                    </w:p>
                    <w:p w14:paraId="3D3D3695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</w:t>
                      </w:r>
                    </w:p>
                    <w:p w14:paraId="7063D4CF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#get gradient of cost function/likelihood</w:t>
                      </w:r>
                    </w:p>
                    <w:p w14:paraId="40E7EB81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grad_images = new_images[img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um,:</w:t>
                      </w:r>
                      <w:proofErr w:type="gramEnd"/>
                      <w:r w:rsidRPr="00F96802">
                        <w:rPr>
                          <w:sz w:val="16"/>
                        </w:rPr>
                        <w:t>] #get current image</w:t>
                      </w:r>
                    </w:p>
                    <w:p w14:paraId="1C4299B1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grad_labels = new_labels[img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um,:</w:t>
                      </w:r>
                      <w:proofErr w:type="gramEnd"/>
                      <w:r w:rsidRPr="00F96802">
                        <w:rPr>
                          <w:sz w:val="16"/>
                        </w:rPr>
                        <w:t>] #get labels for current image</w:t>
                      </w:r>
                    </w:p>
                    <w:p w14:paraId="420EEF5F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cost_grad = elementwise_grad(cost_function)</w:t>
                      </w:r>
                    </w:p>
                    <w:p w14:paraId="5201E1B5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</w:t>
                      </w:r>
                    </w:p>
                    <w:p w14:paraId="2D3CC08F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#update weights </w:t>
                      </w:r>
                    </w:p>
                    <w:p w14:paraId="0EB405B2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w = w + lr*cost_grad(w)</w:t>
                      </w:r>
                    </w:p>
                    <w:p w14:paraId="2B4B25AD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</w:t>
                      </w:r>
                    </w:p>
                    <w:p w14:paraId="7CF13789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#NEW ADDITION FOR A3</w:t>
                      </w:r>
                    </w:p>
                    <w:p w14:paraId="4CEC6CD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w = w - w/sigma**2</w:t>
                      </w:r>
                    </w:p>
                    <w:p w14:paraId="25196248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    </w:t>
                      </w:r>
                    </w:p>
                    <w:p w14:paraId="59DC31A1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    print(i)</w:t>
                      </w:r>
                    </w:p>
                    <w:p w14:paraId="6F68E6A5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return w    </w:t>
                      </w:r>
                    </w:p>
                    <w:p w14:paraId="26653D22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7BC9B4F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04317E85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#run cod for A3 q1c </w:t>
                      </w:r>
                    </w:p>
                    <w:p w14:paraId="79CF6CBC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proofErr w:type="gramStart"/>
                      <w:r w:rsidRPr="00F96802">
                        <w:rPr>
                          <w:sz w:val="16"/>
                        </w:rPr>
                        <w:t>print(</w:t>
                      </w:r>
                      <w:proofErr w:type="gramEnd"/>
                      <w:r w:rsidRPr="00F96802">
                        <w:rPr>
                          <w:sz w:val="16"/>
                        </w:rPr>
                        <w:t>"Map logitsic regression")</w:t>
                      </w:r>
                    </w:p>
                    <w:p w14:paraId="258B5FE2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6EEA370B" w14:textId="50526D5A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#</w:t>
                      </w:r>
                      <w:r w:rsidR="00FE3BF8">
                        <w:rPr>
                          <w:sz w:val="16"/>
                        </w:rPr>
                        <w:t>#</w:t>
                      </w:r>
                      <w:r w:rsidRPr="00F96802">
                        <w:rPr>
                          <w:sz w:val="16"/>
                        </w:rPr>
                        <w:t>Testing for best sigma value was 36</w:t>
                      </w:r>
                    </w:p>
                    <w:p w14:paraId="2A4E87F3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#for i in </w:t>
                      </w:r>
                      <w:proofErr w:type="gramStart"/>
                      <w:r w:rsidRPr="00F96802">
                        <w:rPr>
                          <w:sz w:val="16"/>
                        </w:rPr>
                        <w:t>range(</w:t>
                      </w:r>
                      <w:proofErr w:type="gramEnd"/>
                      <w:r w:rsidRPr="00F96802">
                        <w:rPr>
                          <w:sz w:val="16"/>
                        </w:rPr>
                        <w:t>1,10):</w:t>
                      </w:r>
                    </w:p>
                    <w:p w14:paraId="21C23EEF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sigma = i**</w:t>
                      </w:r>
                      <w:proofErr w:type="gramStart"/>
                      <w:r w:rsidRPr="00F96802">
                        <w:rPr>
                          <w:sz w:val="16"/>
                        </w:rPr>
                        <w:t>2  #</w:t>
                      </w:r>
                      <w:proofErr w:type="gramEnd"/>
                      <w:r w:rsidRPr="00F96802">
                        <w:rPr>
                          <w:sz w:val="16"/>
                        </w:rPr>
                        <w:t xml:space="preserve"> from 5 to 100</w:t>
                      </w:r>
                    </w:p>
                    <w:p w14:paraId="33F51F81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print(sigma)</w:t>
                      </w:r>
                    </w:p>
                    <w:p w14:paraId="5DC6790B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map_weights = grad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desc(</w:t>
                      </w:r>
                      <w:proofErr w:type="gramEnd"/>
                      <w:r w:rsidRPr="00F96802">
                        <w:rPr>
                          <w:sz w:val="16"/>
                        </w:rPr>
                        <w:t>100, 0.01,sigma) #5000 iterations with a common learning rate of 0.01</w:t>
                      </w:r>
                    </w:p>
                    <w:p w14:paraId="221E8B64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save_images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F96802">
                        <w:rPr>
                          <w:sz w:val="16"/>
                        </w:rPr>
                        <w:t>(map_weights),'Q1c')</w:t>
                      </w:r>
                    </w:p>
                    <w:p w14:paraId="08D6407E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Q3D_report(train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F96802">
                        <w:rPr>
                          <w:sz w:val="16"/>
                        </w:rPr>
                        <w:t>_labels,test_images,test_labels,map_weights)</w:t>
                      </w:r>
                    </w:p>
                    <w:p w14:paraId="1E74C7FD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</w:t>
                      </w:r>
                    </w:p>
                    <w:p w14:paraId="012900D1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</w:t>
                      </w:r>
                    </w:p>
                    <w:p w14:paraId="1D11057B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sigma = 1/i**2   #from 1 to 1/100</w:t>
                      </w:r>
                    </w:p>
                    <w:p w14:paraId="310BF1F7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print(sigma)</w:t>
                      </w:r>
                    </w:p>
                    <w:p w14:paraId="324E4B23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map_weights = grad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desc(</w:t>
                      </w:r>
                      <w:proofErr w:type="gramEnd"/>
                      <w:r w:rsidRPr="00F96802">
                        <w:rPr>
                          <w:sz w:val="16"/>
                        </w:rPr>
                        <w:t>100, 0.01,sigma) #5000 iterations with a common learning rate of 0.01</w:t>
                      </w:r>
                    </w:p>
                    <w:p w14:paraId="00A55AF8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save_images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F96802">
                        <w:rPr>
                          <w:sz w:val="16"/>
                        </w:rPr>
                        <w:t>(map_weights),'Q1c')</w:t>
                      </w:r>
                    </w:p>
                    <w:p w14:paraId="629F7E5F" w14:textId="77777777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    #Q3D_report(train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F96802">
                        <w:rPr>
                          <w:sz w:val="16"/>
                        </w:rPr>
                        <w:t xml:space="preserve">_labels,test_images,test_labels,map_weights)    </w:t>
                      </w:r>
                    </w:p>
                    <w:p w14:paraId="1BBFF365" w14:textId="608179E4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 xml:space="preserve">sigma = 36  </w:t>
                      </w:r>
                    </w:p>
                    <w:p w14:paraId="2DE92E1A" w14:textId="0480E944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map_weights = grad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desc(</w:t>
                      </w:r>
                      <w:proofErr w:type="gramEnd"/>
                      <w:r w:rsidRPr="00F96802">
                        <w:rPr>
                          <w:sz w:val="16"/>
                        </w:rPr>
                        <w:t>1000, 0.01,sigma) #5000 iterations with a common learning rate of 0.01</w:t>
                      </w:r>
                    </w:p>
                    <w:p w14:paraId="659A6F10" w14:textId="7F94A4BD" w:rsidR="00F96802" w:rsidRPr="00F96802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save_images(</w:t>
                      </w:r>
                      <w:proofErr w:type="gramStart"/>
                      <w:r w:rsidRPr="00F96802">
                        <w:rPr>
                          <w:sz w:val="16"/>
                        </w:rPr>
                        <w:t>np.transpose</w:t>
                      </w:r>
                      <w:proofErr w:type="gramEnd"/>
                      <w:r w:rsidRPr="00F96802">
                        <w:rPr>
                          <w:sz w:val="16"/>
                        </w:rPr>
                        <w:t>(map_weights),'Q1c')</w:t>
                      </w:r>
                    </w:p>
                    <w:p w14:paraId="79057BEF" w14:textId="083F4DB4" w:rsidR="001F12DC" w:rsidRPr="00734BAD" w:rsidRDefault="00F96802" w:rsidP="00F96802">
                      <w:pPr>
                        <w:spacing w:after="0"/>
                        <w:rPr>
                          <w:sz w:val="16"/>
                        </w:rPr>
                      </w:pPr>
                      <w:r w:rsidRPr="00F96802">
                        <w:rPr>
                          <w:sz w:val="16"/>
                        </w:rPr>
                        <w:t>Q3D_report(train_</w:t>
                      </w:r>
                      <w:proofErr w:type="gramStart"/>
                      <w:r w:rsidRPr="00F96802">
                        <w:rPr>
                          <w:sz w:val="16"/>
                        </w:rPr>
                        <w:t>images,train</w:t>
                      </w:r>
                      <w:proofErr w:type="gramEnd"/>
                      <w:r w:rsidRPr="00F96802">
                        <w:rPr>
                          <w:sz w:val="16"/>
                        </w:rPr>
                        <w:t>_labels,test_images,test_labels,map_weights)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B0205D" w:rsidRPr="001F12DC">
        <w:rPr>
          <w:i/>
        </w:rPr>
        <w:t>Fit map</w:t>
      </w:r>
    </w:p>
    <w:p w14:paraId="47533B17" w14:textId="36301B9E" w:rsidR="00B31CEA" w:rsidRPr="00B31CEA" w:rsidRDefault="00B31CEA" w:rsidP="00B31CEA">
      <w:pPr>
        <w:pStyle w:val="ListParagraph"/>
        <w:ind w:left="1440"/>
        <w:rPr>
          <w:i/>
        </w:rPr>
      </w:pPr>
      <w:r w:rsidRPr="00B31CEA">
        <w:t xml:space="preserve"> </w:t>
      </w:r>
      <w:r w:rsidRPr="00B31CEA">
        <w:rPr>
          <w:i/>
        </w:rPr>
        <w:t>Av</w:t>
      </w:r>
      <w:r>
        <w:rPr>
          <w:i/>
        </w:rPr>
        <w:t>era</w:t>
      </w:r>
      <w:r w:rsidRPr="00B31CEA">
        <w:rPr>
          <w:i/>
        </w:rPr>
        <w:t>g</w:t>
      </w:r>
      <w:r>
        <w:rPr>
          <w:i/>
        </w:rPr>
        <w:t>e</w:t>
      </w:r>
      <w:r w:rsidRPr="00B31CEA">
        <w:rPr>
          <w:i/>
        </w:rPr>
        <w:t xml:space="preserve"> train log </w:t>
      </w:r>
      <w:proofErr w:type="gramStart"/>
      <w:r w:rsidRPr="00B31CEA">
        <w:rPr>
          <w:i/>
        </w:rPr>
        <w:t>likelihood  -</w:t>
      </w:r>
      <w:proofErr w:type="gramEnd"/>
      <w:r w:rsidRPr="00B31CEA">
        <w:rPr>
          <w:i/>
        </w:rPr>
        <w:t>93.0039030291</w:t>
      </w:r>
    </w:p>
    <w:p w14:paraId="5F0EC695" w14:textId="72D15CC0" w:rsidR="00B31CEA" w:rsidRPr="00B31CEA" w:rsidRDefault="00B31CEA" w:rsidP="00B31CEA">
      <w:pPr>
        <w:pStyle w:val="ListParagraph"/>
        <w:ind w:left="1440"/>
        <w:rPr>
          <w:i/>
        </w:rPr>
      </w:pPr>
      <w:r w:rsidRPr="00B31CEA">
        <w:rPr>
          <w:i/>
        </w:rPr>
        <w:t>Av</w:t>
      </w:r>
      <w:r>
        <w:rPr>
          <w:i/>
        </w:rPr>
        <w:t>era</w:t>
      </w:r>
      <w:r w:rsidRPr="00B31CEA">
        <w:rPr>
          <w:i/>
        </w:rPr>
        <w:t>g</w:t>
      </w:r>
      <w:r>
        <w:rPr>
          <w:i/>
        </w:rPr>
        <w:t>e</w:t>
      </w:r>
      <w:r w:rsidRPr="00B31CEA">
        <w:rPr>
          <w:i/>
        </w:rPr>
        <w:t xml:space="preserve"> test log </w:t>
      </w:r>
      <w:proofErr w:type="gramStart"/>
      <w:r w:rsidRPr="00B31CEA">
        <w:rPr>
          <w:i/>
        </w:rPr>
        <w:t>likelihood  -</w:t>
      </w:r>
      <w:proofErr w:type="gramEnd"/>
      <w:r w:rsidRPr="00B31CEA">
        <w:rPr>
          <w:i/>
        </w:rPr>
        <w:t>77.2325259507</w:t>
      </w:r>
    </w:p>
    <w:p w14:paraId="54E52B2D" w14:textId="77777777" w:rsidR="00B31CEA" w:rsidRPr="00B31CEA" w:rsidRDefault="00B31CEA" w:rsidP="00B31CEA">
      <w:pPr>
        <w:pStyle w:val="ListParagraph"/>
        <w:ind w:left="1440"/>
        <w:rPr>
          <w:i/>
        </w:rPr>
      </w:pPr>
      <w:r w:rsidRPr="00B31CEA">
        <w:rPr>
          <w:i/>
        </w:rPr>
        <w:t xml:space="preserve">Train </w:t>
      </w:r>
      <w:proofErr w:type="gramStart"/>
      <w:r w:rsidRPr="00B31CEA">
        <w:rPr>
          <w:i/>
        </w:rPr>
        <w:t>Accuracy  1.0</w:t>
      </w:r>
      <w:proofErr w:type="gramEnd"/>
    </w:p>
    <w:p w14:paraId="1BACEB75" w14:textId="3EF3D90B" w:rsidR="001618A8" w:rsidRDefault="00B31CEA" w:rsidP="00B31CEA">
      <w:pPr>
        <w:pStyle w:val="ListParagraph"/>
        <w:ind w:left="1440"/>
        <w:rPr>
          <w:i/>
        </w:rPr>
      </w:pPr>
      <w:r w:rsidRPr="00B31CEA">
        <w:rPr>
          <w:i/>
        </w:rPr>
        <w:t xml:space="preserve">Test </w:t>
      </w:r>
      <w:proofErr w:type="gramStart"/>
      <w:r w:rsidRPr="00B31CEA">
        <w:rPr>
          <w:i/>
        </w:rPr>
        <w:t>Accuracy  0.7711</w:t>
      </w:r>
      <w:proofErr w:type="gramEnd"/>
    </w:p>
    <w:p w14:paraId="2BDA4CBF" w14:textId="4286C65D" w:rsidR="007D69C2" w:rsidRPr="00815EEE" w:rsidRDefault="007D69C2" w:rsidP="00B31CEA">
      <w:pPr>
        <w:pStyle w:val="ListParagraph"/>
        <w:ind w:left="1440"/>
        <w:rPr>
          <w:i/>
        </w:rPr>
      </w:pPr>
      <w:r>
        <w:rPr>
          <w:i/>
        </w:rPr>
        <w:t>Best sigma value was 36</w:t>
      </w:r>
      <w:r w:rsidR="00CD08FE">
        <w:rPr>
          <w:i/>
        </w:rPr>
        <w:t>. With 4,9,16,25 close behind</w:t>
      </w:r>
      <w:r w:rsidR="00430158">
        <w:rPr>
          <w:i/>
        </w:rPr>
        <w:t>.</w:t>
      </w:r>
    </w:p>
    <w:p w14:paraId="2D8C25D4" w14:textId="3FD52849" w:rsidR="001618A8" w:rsidRDefault="0044743B" w:rsidP="005A1A73">
      <w:pPr>
        <w:pStyle w:val="ListParagraph"/>
        <w:ind w:left="1440"/>
      </w:pPr>
      <w:r>
        <w:rPr>
          <w:noProof/>
        </w:rPr>
        <w:lastRenderedPageBreak/>
        <w:drawing>
          <wp:inline distT="0" distB="0" distL="0" distR="0" wp14:anchorId="43B6B971" wp14:editId="34A1D780">
            <wp:extent cx="3218422" cy="138352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790" b="18893"/>
                    <a:stretch/>
                  </pic:blipFill>
                  <pic:spPr bwMode="auto">
                    <a:xfrm>
                      <a:off x="0" y="0"/>
                      <a:ext cx="3236364" cy="139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18E39F" w14:textId="23A0BDD8" w:rsidR="00293221" w:rsidRDefault="00293221" w:rsidP="00792320">
      <w:pPr>
        <w:pStyle w:val="ListParagraph"/>
        <w:numPr>
          <w:ilvl w:val="0"/>
          <w:numId w:val="2"/>
        </w:numPr>
      </w:pPr>
      <w:r>
        <w:t xml:space="preserve">Problem </w:t>
      </w:r>
      <w:r>
        <w:t>2</w:t>
      </w:r>
      <w:r>
        <w:t xml:space="preserve">: </w:t>
      </w:r>
      <w:r w:rsidR="00792320" w:rsidRPr="00792320">
        <w:t>Bayesian Logistic Regression using Stochastic Variational Inference</w:t>
      </w:r>
    </w:p>
    <w:p w14:paraId="63B78FEA" w14:textId="42757F3E" w:rsidR="00293221" w:rsidRPr="00706346" w:rsidRDefault="00E32C94" w:rsidP="00B15948">
      <w:pPr>
        <w:pStyle w:val="ListParagraph"/>
        <w:numPr>
          <w:ilvl w:val="1"/>
          <w:numId w:val="2"/>
        </w:numPr>
      </w:pPr>
      <w:r>
        <w:rPr>
          <w:i/>
        </w:rPr>
        <w:t>Number of parameters?</w:t>
      </w:r>
    </w:p>
    <w:p w14:paraId="3031CFBE" w14:textId="77777777" w:rsidR="00E12FEF" w:rsidRDefault="004E3A4A" w:rsidP="00706346">
      <w:pPr>
        <w:pStyle w:val="ListParagraph"/>
        <w:ind w:left="1440"/>
      </w:pPr>
      <w:r>
        <w:t xml:space="preserve">For w it is 784 * 10 = 7840 parameters. </w:t>
      </w:r>
    </w:p>
    <w:p w14:paraId="309F4424" w14:textId="5F78A520" w:rsidR="00706346" w:rsidRDefault="004E3A4A" w:rsidP="00706346">
      <w:pPr>
        <w:pStyle w:val="ListParagraph"/>
        <w:ind w:left="1440"/>
      </w:pPr>
      <w:r>
        <w:t xml:space="preserve">For </w:t>
      </w:r>
      <w:r w:rsidR="00317BCC">
        <w:rPr>
          <w:rFonts w:cstheme="minorHAnsi"/>
        </w:rPr>
        <w:t>ф</w:t>
      </w:r>
      <w:r w:rsidR="00DD3A69">
        <w:t xml:space="preserve"> its (mean + standard deviation)</w:t>
      </w:r>
      <w:r w:rsidR="00843095">
        <w:t xml:space="preserve"> </w:t>
      </w:r>
      <w:r w:rsidR="00403348">
        <w:t>=7840+7840 = 14960 parameters</w:t>
      </w:r>
      <w:r w:rsidR="00845C11">
        <w:t>.</w:t>
      </w:r>
    </w:p>
    <w:p w14:paraId="0D9078F7" w14:textId="4B286716" w:rsidR="00843095" w:rsidRPr="00025AA7" w:rsidRDefault="004A4A63" w:rsidP="00843095">
      <w:pPr>
        <w:pStyle w:val="ListParagraph"/>
        <w:numPr>
          <w:ilvl w:val="1"/>
          <w:numId w:val="2"/>
        </w:numPr>
      </w:pPr>
      <w:r w:rsidRPr="00651E52">
        <w:rPr>
          <w:i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4FD6ADA5" wp14:editId="56E5867D">
                <wp:simplePos x="0" y="0"/>
                <wp:positionH relativeFrom="page">
                  <wp:posOffset>1844675</wp:posOffset>
                </wp:positionH>
                <wp:positionV relativeFrom="paragraph">
                  <wp:posOffset>263525</wp:posOffset>
                </wp:positionV>
                <wp:extent cx="5771515" cy="2075180"/>
                <wp:effectExtent l="0" t="0" r="19685" b="2032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1515" cy="2075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CE1C00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>def elbo_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estimate(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>var_params, logprob, num_samples, rs):</w:t>
                            </w:r>
                          </w:p>
                          <w:p w14:paraId="6E14EB76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"""Provides a stochastic estimate of the variational lower bound.</w:t>
                            </w:r>
                          </w:p>
                          <w:p w14:paraId="339A084D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var_params is (mean, log_std) of a Gaussian."""</w:t>
                            </w:r>
                          </w:p>
                          <w:p w14:paraId="373D4452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mean, log_std = var_params</w:t>
                            </w:r>
                          </w:p>
                          <w:p w14:paraId="4472C92B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samples = sample_diag_gaussian(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mean,log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 xml:space="preserve">_std,num_samples,rs)     </w:t>
                            </w:r>
                          </w:p>
                          <w:p w14:paraId="029C4620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log_ps = logprob(samples)</w:t>
                            </w:r>
                          </w:p>
                          <w:p w14:paraId="403AE263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log_qs = diag_gaussian_log_density(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samples,mean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 xml:space="preserve">,log_std)   </w:t>
                            </w:r>
                          </w:p>
                          <w:p w14:paraId="2E0BC29D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E_q = np.sum(log_ps-log_qs)/num_samples   # E_q(z|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x)[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>log p(x,z) - log q(z|x)]</w:t>
                            </w:r>
                          </w:p>
                          <w:p w14:paraId="1435D8EE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return E_q    </w:t>
                            </w:r>
                          </w:p>
                          <w:p w14:paraId="70CFD868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70AE0597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>def logprob_given_data(params):</w:t>
                            </w:r>
                          </w:p>
                          <w:p w14:paraId="5F195CC7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data_logprob = logistic_logprob(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params,train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 xml:space="preserve">_images,train_labels)   </w:t>
                            </w:r>
                          </w:p>
                          <w:p w14:paraId="6B091FEC" w14:textId="77777777" w:rsidR="00025AA7" w:rsidRP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prior_logprob </w:t>
                            </w:r>
                            <w:proofErr w:type="gramStart"/>
                            <w:r w:rsidRPr="00025AA7">
                              <w:rPr>
                                <w:sz w:val="16"/>
                              </w:rPr>
                              <w:t>=  np.sum</w:t>
                            </w:r>
                            <w:proofErr w:type="gramEnd"/>
                            <w:r w:rsidRPr="00025AA7">
                              <w:rPr>
                                <w:sz w:val="16"/>
                              </w:rPr>
                              <w:t xml:space="preserve">(np.sum(-np.log(np.sqrt(2*np.pi*prior_std))-(params**2)/(2*prior_std),axis=2),axis=1) </w:t>
                            </w:r>
                          </w:p>
                          <w:p w14:paraId="1B629466" w14:textId="4808F7A5" w:rsidR="00025AA7" w:rsidRDefault="00025AA7" w:rsidP="00025AA7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025AA7">
                              <w:rPr>
                                <w:sz w:val="16"/>
                              </w:rPr>
                              <w:t xml:space="preserve">    return data_logprob + prior_logprob</w:t>
                            </w:r>
                          </w:p>
                          <w:p w14:paraId="57A04D93" w14:textId="16042E39" w:rsidR="00BA6BA4" w:rsidRPr="00734BAD" w:rsidRDefault="00BA6BA4" w:rsidP="00BA6BA4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D6ADA5" id="_x0000_s1032" type="#_x0000_t202" style="position:absolute;left:0;text-align:left;margin-left:145.25pt;margin-top:20.75pt;width:454.45pt;height:163.4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">
                <v:textbox>
                  <w:txbxContent>
                    <w:p w14:paraId="30CE1C00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>def elbo_</w:t>
                      </w:r>
                      <w:proofErr w:type="gramStart"/>
                      <w:r w:rsidRPr="00025AA7">
                        <w:rPr>
                          <w:sz w:val="16"/>
                        </w:rPr>
                        <w:t>estimate(</w:t>
                      </w:r>
                      <w:proofErr w:type="gramEnd"/>
                      <w:r w:rsidRPr="00025AA7">
                        <w:rPr>
                          <w:sz w:val="16"/>
                        </w:rPr>
                        <w:t>var_params, logprob, num_samples, rs):</w:t>
                      </w:r>
                    </w:p>
                    <w:p w14:paraId="6E14EB76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"""Provides a stochastic estimate of the variational lower bound.</w:t>
                      </w:r>
                    </w:p>
                    <w:p w14:paraId="339A084D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var_params is (mean, log_std) of a Gaussian."""</w:t>
                      </w:r>
                    </w:p>
                    <w:p w14:paraId="373D4452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mean, log_std = var_params</w:t>
                      </w:r>
                    </w:p>
                    <w:p w14:paraId="4472C92B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samples = sample_diag_gaussian(</w:t>
                      </w:r>
                      <w:proofErr w:type="gramStart"/>
                      <w:r w:rsidRPr="00025AA7">
                        <w:rPr>
                          <w:sz w:val="16"/>
                        </w:rPr>
                        <w:t>mean,log</w:t>
                      </w:r>
                      <w:proofErr w:type="gramEnd"/>
                      <w:r w:rsidRPr="00025AA7">
                        <w:rPr>
                          <w:sz w:val="16"/>
                        </w:rPr>
                        <w:t xml:space="preserve">_std,num_samples,rs)     </w:t>
                      </w:r>
                    </w:p>
                    <w:p w14:paraId="029C4620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log_ps = logprob(samples)</w:t>
                      </w:r>
                    </w:p>
                    <w:p w14:paraId="403AE263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log_qs = diag_gaussian_log_density(</w:t>
                      </w:r>
                      <w:proofErr w:type="gramStart"/>
                      <w:r w:rsidRPr="00025AA7">
                        <w:rPr>
                          <w:sz w:val="16"/>
                        </w:rPr>
                        <w:t>samples,mean</w:t>
                      </w:r>
                      <w:proofErr w:type="gramEnd"/>
                      <w:r w:rsidRPr="00025AA7">
                        <w:rPr>
                          <w:sz w:val="16"/>
                        </w:rPr>
                        <w:t xml:space="preserve">,log_std)   </w:t>
                      </w:r>
                    </w:p>
                    <w:p w14:paraId="2E0BC29D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E_q = np.sum(log_ps-log_qs)/num_samples   # E_q(z|</w:t>
                      </w:r>
                      <w:proofErr w:type="gramStart"/>
                      <w:r w:rsidRPr="00025AA7">
                        <w:rPr>
                          <w:sz w:val="16"/>
                        </w:rPr>
                        <w:t>x)[</w:t>
                      </w:r>
                      <w:proofErr w:type="gramEnd"/>
                      <w:r w:rsidRPr="00025AA7">
                        <w:rPr>
                          <w:sz w:val="16"/>
                        </w:rPr>
                        <w:t>log p(x,z) - log q(z|x)]</w:t>
                      </w:r>
                    </w:p>
                    <w:p w14:paraId="1435D8EE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return E_q    </w:t>
                      </w:r>
                    </w:p>
                    <w:p w14:paraId="70CFD868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70AE0597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>def logprob_given_data(params):</w:t>
                      </w:r>
                    </w:p>
                    <w:p w14:paraId="5F195CC7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data_logprob = logistic_logprob(</w:t>
                      </w:r>
                      <w:proofErr w:type="gramStart"/>
                      <w:r w:rsidRPr="00025AA7">
                        <w:rPr>
                          <w:sz w:val="16"/>
                        </w:rPr>
                        <w:t>params,train</w:t>
                      </w:r>
                      <w:proofErr w:type="gramEnd"/>
                      <w:r w:rsidRPr="00025AA7">
                        <w:rPr>
                          <w:sz w:val="16"/>
                        </w:rPr>
                        <w:t xml:space="preserve">_images,train_labels)   </w:t>
                      </w:r>
                    </w:p>
                    <w:p w14:paraId="6B091FEC" w14:textId="77777777" w:rsidR="00025AA7" w:rsidRP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prior_logprob </w:t>
                      </w:r>
                      <w:proofErr w:type="gramStart"/>
                      <w:r w:rsidRPr="00025AA7">
                        <w:rPr>
                          <w:sz w:val="16"/>
                        </w:rPr>
                        <w:t>=  np.sum</w:t>
                      </w:r>
                      <w:proofErr w:type="gramEnd"/>
                      <w:r w:rsidRPr="00025AA7">
                        <w:rPr>
                          <w:sz w:val="16"/>
                        </w:rPr>
                        <w:t xml:space="preserve">(np.sum(-np.log(np.sqrt(2*np.pi*prior_std))-(params**2)/(2*prior_std),axis=2),axis=1) </w:t>
                      </w:r>
                    </w:p>
                    <w:p w14:paraId="1B629466" w14:textId="4808F7A5" w:rsidR="00025AA7" w:rsidRDefault="00025AA7" w:rsidP="00025AA7">
                      <w:pPr>
                        <w:spacing w:after="0"/>
                        <w:rPr>
                          <w:sz w:val="16"/>
                        </w:rPr>
                      </w:pPr>
                      <w:r w:rsidRPr="00025AA7">
                        <w:rPr>
                          <w:sz w:val="16"/>
                        </w:rPr>
                        <w:t xml:space="preserve">    return data_logprob + prior_logprob</w:t>
                      </w:r>
                    </w:p>
                    <w:p w14:paraId="57A04D93" w14:textId="16042E39" w:rsidR="00BA6BA4" w:rsidRPr="00734BAD" w:rsidRDefault="00BA6BA4" w:rsidP="00BA6BA4">
                      <w:pPr>
                        <w:spacing w:after="0"/>
                        <w:rPr>
                          <w:sz w:val="16"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745FD5">
        <w:rPr>
          <w:i/>
        </w:rPr>
        <w:t>Code SVI.</w:t>
      </w:r>
    </w:p>
    <w:p w14:paraId="1A330559" w14:textId="4526FCF1" w:rsidR="0063778F" w:rsidRDefault="00E878FA" w:rsidP="0063778F">
      <w:pPr>
        <w:pStyle w:val="ListParagraph"/>
        <w:numPr>
          <w:ilvl w:val="1"/>
          <w:numId w:val="2"/>
        </w:numPr>
      </w:pPr>
      <w:r w:rsidRPr="00651E5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404E2F5D" wp14:editId="59C3BC98">
                <wp:simplePos x="0" y="0"/>
                <wp:positionH relativeFrom="margin">
                  <wp:posOffset>890547</wp:posOffset>
                </wp:positionH>
                <wp:positionV relativeFrom="paragraph">
                  <wp:posOffset>2445053</wp:posOffset>
                </wp:positionV>
                <wp:extent cx="5716905" cy="3243580"/>
                <wp:effectExtent l="0" t="0" r="17145" b="13970"/>
                <wp:wrapSquare wrapText="bothSides"/>
                <wp:docPr id="1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6905" cy="3243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BB751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>predict_test = predic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test_images, np.transpose(optimized_params[0])) #A3 q1/A2 code </w:t>
                            </w:r>
                          </w:p>
                          <w:p w14:paraId="47947890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>total_correct_test = np.sum(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(predict_test)[1] == np.nonzero(test_labels)[1]) #get total number of correct predictions</w:t>
                            </w:r>
                          </w:p>
                          <w:p w14:paraId="25E219DC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>accuracy_test = total_correct_test/float(tes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[0])    #get accuracy    </w:t>
                            </w:r>
                          </w:p>
                          <w:p w14:paraId="6E06D5D3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'\nTest Accuracy ',accuracy_test)</w:t>
                            </w:r>
                          </w:p>
                          <w:p w14:paraId="1745F5BE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</w:p>
                          <w:p w14:paraId="71F137B0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>##testing a bunch of std values, std = 1 is best with 77.68% and std =9 is second best 77.09%</w:t>
                            </w:r>
                          </w:p>
                          <w:p w14:paraId="4DF24795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#for i in 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range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1,10):</w:t>
                            </w:r>
                          </w:p>
                          <w:p w14:paraId="62B107A7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ior_std = i**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2  #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 from 5 to 100</w:t>
                            </w:r>
                          </w:p>
                          <w:p w14:paraId="3C7F7A6B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int(prior_std)</w:t>
                            </w:r>
                          </w:p>
                          <w:p w14:paraId="0188322B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optimized_params = 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adam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objective_grad, init_params, step_size=0.05, num_iters=100, callback=print_perf) </w:t>
                            </w:r>
                          </w:p>
                          <w:p w14:paraId="60F9402F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edict_test = predic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test_images, np.transpose(optimized_params[0])) #A3 q1/A2 code </w:t>
                            </w:r>
                          </w:p>
                          <w:p w14:paraId="55203D7D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total_correct_test = np.sum(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(predict_test)[1] == np.nonzero(test_labels)[1]) #get total number of correct predictions</w:t>
                            </w:r>
                          </w:p>
                          <w:p w14:paraId="50E3D7B9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accuracy_test = total_correct_test/float(tes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[0])    #get accuracy    </w:t>
                            </w:r>
                          </w:p>
                          <w:p w14:paraId="4FD7C2F3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'\nTest Accuracy ',accuracy_test)    </w:t>
                            </w:r>
                          </w:p>
                          <w:p w14:paraId="235ECFF4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</w:t>
                            </w:r>
                          </w:p>
                          <w:p w14:paraId="075C77CB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ior_std = 1/i**2   #from 1 to 1/100</w:t>
                            </w:r>
                          </w:p>
                          <w:p w14:paraId="016C6A69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int(prior_std)</w:t>
                            </w:r>
                          </w:p>
                          <w:p w14:paraId="373AF272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optimized_params = 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adam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objective_grad, init_params, step_size=0.05, num_iters=100, callback=print_perf) </w:t>
                            </w:r>
                          </w:p>
                          <w:p w14:paraId="6B73D103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predict_test = predic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regression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test_images, np.transpose(optimized_params[0])) #A3 q1/A2 code </w:t>
                            </w:r>
                          </w:p>
                          <w:p w14:paraId="55263DF9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total_correct_test = np.sum(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np.nonzero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(predict_test)[1] == np.nonzero(test_labels)[1]) #get total number of correct predictions</w:t>
                            </w:r>
                          </w:p>
                          <w:p w14:paraId="37246A3A" w14:textId="77777777" w:rsidR="002164C8" w:rsidRPr="002164C8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accuracy_test = total_correct_test/float(test_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labels.shape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 xml:space="preserve">[0])    #get accuracy    </w:t>
                            </w:r>
                          </w:p>
                          <w:p w14:paraId="02DE7455" w14:textId="0B0BF4B6" w:rsidR="002164C8" w:rsidRPr="00734BAD" w:rsidRDefault="002164C8" w:rsidP="002164C8">
                            <w:pPr>
                              <w:spacing w:after="0"/>
                              <w:rPr>
                                <w:sz w:val="16"/>
                              </w:rPr>
                            </w:pPr>
                            <w:r w:rsidRPr="002164C8">
                              <w:rPr>
                                <w:sz w:val="16"/>
                              </w:rPr>
                              <w:t xml:space="preserve">    #</w:t>
                            </w:r>
                            <w:proofErr w:type="gramStart"/>
                            <w:r w:rsidRPr="002164C8">
                              <w:rPr>
                                <w:sz w:val="16"/>
                              </w:rPr>
                              <w:t>print(</w:t>
                            </w:r>
                            <w:proofErr w:type="gramEnd"/>
                            <w:r w:rsidRPr="002164C8">
                              <w:rPr>
                                <w:sz w:val="16"/>
                              </w:rPr>
                              <w:t>'\nTest Accuracy ',accuracy_tes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4E2F5D" id="_x0000_s1033" type="#_x0000_t202" style="position:absolute;left:0;text-align:left;margin-left:70.1pt;margin-top:192.5pt;width:450.15pt;height:255.4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">
                <v:textbox>
                  <w:txbxContent>
                    <w:p w14:paraId="465BB751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>predict_test = predic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test_images, np.transpose(optimized_params[0])) #A3 q1/A2 code </w:t>
                      </w:r>
                    </w:p>
                    <w:p w14:paraId="47947890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>total_correct_test = np.sum(</w:t>
                      </w:r>
                      <w:proofErr w:type="gramStart"/>
                      <w:r w:rsidRPr="002164C8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2164C8">
                        <w:rPr>
                          <w:sz w:val="16"/>
                        </w:rPr>
                        <w:t>(predict_test)[1] == np.nonzero(test_labels)[1]) #get total number of correct predictions</w:t>
                      </w:r>
                    </w:p>
                    <w:p w14:paraId="25E219DC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>accuracy_test = total_correct_test/float(tes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[0])    #get accuracy    </w:t>
                      </w:r>
                    </w:p>
                    <w:p w14:paraId="6E06D5D3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proofErr w:type="gramStart"/>
                      <w:r w:rsidRPr="002164C8">
                        <w:rPr>
                          <w:sz w:val="16"/>
                        </w:rPr>
                        <w:t>print(</w:t>
                      </w:r>
                      <w:proofErr w:type="gramEnd"/>
                      <w:r w:rsidRPr="002164C8">
                        <w:rPr>
                          <w:sz w:val="16"/>
                        </w:rPr>
                        <w:t>'\nTest Accuracy ',accuracy_test)</w:t>
                      </w:r>
                    </w:p>
                    <w:p w14:paraId="1745F5BE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</w:p>
                    <w:p w14:paraId="71F137B0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>##testing a bunch of std values, std = 1 is best with 77.68% and std =9 is second best 77.09%</w:t>
                      </w:r>
                    </w:p>
                    <w:p w14:paraId="4DF24795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#for i in </w:t>
                      </w:r>
                      <w:proofErr w:type="gramStart"/>
                      <w:r w:rsidRPr="002164C8">
                        <w:rPr>
                          <w:sz w:val="16"/>
                        </w:rPr>
                        <w:t>range(</w:t>
                      </w:r>
                      <w:proofErr w:type="gramEnd"/>
                      <w:r w:rsidRPr="002164C8">
                        <w:rPr>
                          <w:sz w:val="16"/>
                        </w:rPr>
                        <w:t>1,10):</w:t>
                      </w:r>
                    </w:p>
                    <w:p w14:paraId="62B107A7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ior_std = i**</w:t>
                      </w:r>
                      <w:proofErr w:type="gramStart"/>
                      <w:r w:rsidRPr="002164C8">
                        <w:rPr>
                          <w:sz w:val="16"/>
                        </w:rPr>
                        <w:t>2  #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 from 5 to 100</w:t>
                      </w:r>
                    </w:p>
                    <w:p w14:paraId="3C7F7A6B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int(prior_std)</w:t>
                      </w:r>
                    </w:p>
                    <w:p w14:paraId="0188322B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optimized_params = </w:t>
                      </w:r>
                      <w:proofErr w:type="gramStart"/>
                      <w:r w:rsidRPr="002164C8">
                        <w:rPr>
                          <w:sz w:val="16"/>
                        </w:rPr>
                        <w:t>adam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objective_grad, init_params, step_size=0.05, num_iters=100, callback=print_perf) </w:t>
                      </w:r>
                    </w:p>
                    <w:p w14:paraId="60F9402F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edict_test = predic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test_images, np.transpose(optimized_params[0])) #A3 q1/A2 code </w:t>
                      </w:r>
                    </w:p>
                    <w:p w14:paraId="55203D7D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total_correct_test = np.sum(</w:t>
                      </w:r>
                      <w:proofErr w:type="gramStart"/>
                      <w:r w:rsidRPr="002164C8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2164C8">
                        <w:rPr>
                          <w:sz w:val="16"/>
                        </w:rPr>
                        <w:t>(predict_test)[1] == np.nonzero(test_labels)[1]) #get total number of correct predictions</w:t>
                      </w:r>
                    </w:p>
                    <w:p w14:paraId="50E3D7B9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accuracy_test = total_correct_test/float(tes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[0])    #get accuracy    </w:t>
                      </w:r>
                    </w:p>
                    <w:p w14:paraId="4FD7C2F3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</w:t>
                      </w:r>
                      <w:proofErr w:type="gramStart"/>
                      <w:r w:rsidRPr="002164C8">
                        <w:rPr>
                          <w:sz w:val="16"/>
                        </w:rPr>
                        <w:t>print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'\nTest Accuracy ',accuracy_test)    </w:t>
                      </w:r>
                    </w:p>
                    <w:p w14:paraId="235ECFF4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</w:t>
                      </w:r>
                    </w:p>
                    <w:p w14:paraId="075C77CB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ior_std = 1/i**2   #from 1 to 1/100</w:t>
                      </w:r>
                    </w:p>
                    <w:p w14:paraId="016C6A69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int(prior_std)</w:t>
                      </w:r>
                    </w:p>
                    <w:p w14:paraId="373AF272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optimized_params = </w:t>
                      </w:r>
                      <w:proofErr w:type="gramStart"/>
                      <w:r w:rsidRPr="002164C8">
                        <w:rPr>
                          <w:sz w:val="16"/>
                        </w:rPr>
                        <w:t>adam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objective_grad, init_params, step_size=0.05, num_iters=100, callback=print_perf) </w:t>
                      </w:r>
                    </w:p>
                    <w:p w14:paraId="6B73D103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predict_test = predic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regression(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test_images, np.transpose(optimized_params[0])) #A3 q1/A2 code </w:t>
                      </w:r>
                    </w:p>
                    <w:p w14:paraId="55263DF9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total_correct_test = np.sum(</w:t>
                      </w:r>
                      <w:proofErr w:type="gramStart"/>
                      <w:r w:rsidRPr="002164C8">
                        <w:rPr>
                          <w:sz w:val="16"/>
                        </w:rPr>
                        <w:t>np.nonzero</w:t>
                      </w:r>
                      <w:proofErr w:type="gramEnd"/>
                      <w:r w:rsidRPr="002164C8">
                        <w:rPr>
                          <w:sz w:val="16"/>
                        </w:rPr>
                        <w:t>(predict_test)[1] == np.nonzero(test_labels)[1]) #get total number of correct predictions</w:t>
                      </w:r>
                    </w:p>
                    <w:p w14:paraId="37246A3A" w14:textId="77777777" w:rsidR="002164C8" w:rsidRPr="002164C8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accuracy_test = total_correct_test/float(test_</w:t>
                      </w:r>
                      <w:proofErr w:type="gramStart"/>
                      <w:r w:rsidRPr="002164C8">
                        <w:rPr>
                          <w:sz w:val="16"/>
                        </w:rPr>
                        <w:t>labels.shape</w:t>
                      </w:r>
                      <w:proofErr w:type="gramEnd"/>
                      <w:r w:rsidRPr="002164C8">
                        <w:rPr>
                          <w:sz w:val="16"/>
                        </w:rPr>
                        <w:t xml:space="preserve">[0])    #get accuracy    </w:t>
                      </w:r>
                    </w:p>
                    <w:p w14:paraId="02DE7455" w14:textId="0B0BF4B6" w:rsidR="002164C8" w:rsidRPr="00734BAD" w:rsidRDefault="002164C8" w:rsidP="002164C8">
                      <w:pPr>
                        <w:spacing w:after="0"/>
                        <w:rPr>
                          <w:sz w:val="16"/>
                        </w:rPr>
                      </w:pPr>
                      <w:r w:rsidRPr="002164C8">
                        <w:rPr>
                          <w:sz w:val="16"/>
                        </w:rPr>
                        <w:t xml:space="preserve">    #</w:t>
                      </w:r>
                      <w:proofErr w:type="gramStart"/>
                      <w:r w:rsidRPr="002164C8">
                        <w:rPr>
                          <w:sz w:val="16"/>
                        </w:rPr>
                        <w:t>print(</w:t>
                      </w:r>
                      <w:proofErr w:type="gramEnd"/>
                      <w:r w:rsidRPr="002164C8">
                        <w:rPr>
                          <w:sz w:val="16"/>
                        </w:rPr>
                        <w:t>'\nTest Accuracy ',accuracy_test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5A4EDC">
        <w:t>Compute accuracy for test</w:t>
      </w:r>
    </w:p>
    <w:p w14:paraId="03C28EB5" w14:textId="77777777" w:rsidR="00E878FA" w:rsidRDefault="00E878FA" w:rsidP="00E878FA">
      <w:pPr>
        <w:pStyle w:val="ListParagraph"/>
        <w:ind w:left="1440"/>
      </w:pPr>
    </w:p>
    <w:p w14:paraId="53BD90A9" w14:textId="5EDFFACE" w:rsidR="00495DA8" w:rsidRDefault="00803E73" w:rsidP="0063778F">
      <w:pPr>
        <w:pStyle w:val="ListParagraph"/>
        <w:ind w:left="1440"/>
      </w:pPr>
      <w:r>
        <w:t>Standard deviation =</w:t>
      </w:r>
      <w:r w:rsidRPr="00803E73">
        <w:t xml:space="preserve"> 1 is </w:t>
      </w:r>
      <w:r>
        <w:t xml:space="preserve">the </w:t>
      </w:r>
      <w:r w:rsidRPr="00803E73">
        <w:t xml:space="preserve">best with 77.68% and </w:t>
      </w:r>
      <w:r w:rsidR="003B7D69">
        <w:t xml:space="preserve">Standard deviation </w:t>
      </w:r>
      <w:r w:rsidRPr="00803E73">
        <w:t>=</w:t>
      </w:r>
      <w:r w:rsidR="003B7D69">
        <w:t xml:space="preserve"> </w:t>
      </w:r>
      <w:r w:rsidRPr="00803E73">
        <w:t>9 is second best 77.09%</w:t>
      </w:r>
      <w:r w:rsidR="00A60449">
        <w:t xml:space="preserve">. </w:t>
      </w:r>
      <w:r w:rsidR="00BE24EB">
        <w:t>These number are only slightly higher than MAP inferences accuracy</w:t>
      </w:r>
      <w:r w:rsidR="00BD24FE">
        <w:t>.</w:t>
      </w:r>
    </w:p>
    <w:p w14:paraId="571F5280" w14:textId="1D840CEF" w:rsidR="004D2780" w:rsidRPr="006353DE" w:rsidRDefault="00572C7B" w:rsidP="006353DE">
      <w:pPr>
        <w:pStyle w:val="ListParagraph"/>
        <w:numPr>
          <w:ilvl w:val="1"/>
          <w:numId w:val="2"/>
        </w:numPr>
        <w:rPr>
          <w:i/>
        </w:rPr>
      </w:pPr>
      <w:r w:rsidRPr="00572C7B">
        <w:rPr>
          <w:i/>
        </w:rPr>
        <w:t>Plot 10 images</w:t>
      </w:r>
    </w:p>
    <w:p w14:paraId="1A44A94B" w14:textId="45EC80DB" w:rsidR="004D2780" w:rsidRDefault="004D2780" w:rsidP="004D27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Mean</w:t>
      </w:r>
    </w:p>
    <w:p w14:paraId="1D18275B" w14:textId="24F02496" w:rsidR="00823BAE" w:rsidRDefault="004A0435" w:rsidP="00823BAE">
      <w:pPr>
        <w:pStyle w:val="ListParagraph"/>
        <w:ind w:left="2160"/>
        <w:rPr>
          <w:i/>
        </w:rPr>
      </w:pPr>
      <w:r>
        <w:rPr>
          <w:noProof/>
        </w:rPr>
        <w:drawing>
          <wp:inline distT="0" distB="0" distL="0" distR="0" wp14:anchorId="08C39DA6" wp14:editId="56DE304F">
            <wp:extent cx="2989690" cy="1359398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35" t="31170" r="8356" b="31904"/>
                    <a:stretch/>
                  </pic:blipFill>
                  <pic:spPr bwMode="auto">
                    <a:xfrm>
                      <a:off x="0" y="0"/>
                      <a:ext cx="3009097" cy="1368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B858D3" w14:textId="39C9A6EB" w:rsidR="004A0435" w:rsidRPr="00A41DD7" w:rsidRDefault="00A41DD7" w:rsidP="00823BAE">
      <w:pPr>
        <w:pStyle w:val="ListParagraph"/>
        <w:ind w:left="2160"/>
      </w:pPr>
      <w:r>
        <w:t xml:space="preserve">The mean is as I expected because the darkest regions would be the most common pixels </w:t>
      </w:r>
      <w:r w:rsidR="007415DB">
        <w:t>of a digit (middle for 1)</w:t>
      </w:r>
      <w:r w:rsidR="00BF6CC9">
        <w:t>.</w:t>
      </w:r>
    </w:p>
    <w:p w14:paraId="144A4384" w14:textId="153E4A2A" w:rsidR="00B1311B" w:rsidRDefault="00125662" w:rsidP="004D27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Variation</w:t>
      </w:r>
    </w:p>
    <w:p w14:paraId="11AFE7B4" w14:textId="2C75AB81" w:rsidR="00542C71" w:rsidRDefault="003F2C00" w:rsidP="00542C71">
      <w:pPr>
        <w:pStyle w:val="ListParagraph"/>
        <w:ind w:left="2160"/>
        <w:rPr>
          <w:i/>
        </w:rPr>
      </w:pPr>
      <w:r>
        <w:rPr>
          <w:noProof/>
        </w:rPr>
        <w:drawing>
          <wp:inline distT="0" distB="0" distL="0" distR="0" wp14:anchorId="47EC8EDF" wp14:editId="1C901886">
            <wp:extent cx="3299680" cy="1566406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32" t="29699" r="8357" b="31369"/>
                    <a:stretch/>
                  </pic:blipFill>
                  <pic:spPr bwMode="auto">
                    <a:xfrm>
                      <a:off x="0" y="0"/>
                      <a:ext cx="3308509" cy="1570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414B61" w14:textId="52C0F99C" w:rsidR="00F64181" w:rsidRPr="00F64181" w:rsidRDefault="00F64181" w:rsidP="00542C71">
      <w:pPr>
        <w:pStyle w:val="ListParagraph"/>
        <w:ind w:left="2160"/>
      </w:pPr>
      <w:r>
        <w:t xml:space="preserve">The variation </w:t>
      </w:r>
      <w:r w:rsidR="008A144B">
        <w:t xml:space="preserve">would have the opposite effect of mean because </w:t>
      </w:r>
      <w:r w:rsidR="005E79C0">
        <w:t>the further away</w:t>
      </w:r>
      <w:r w:rsidR="005A290B">
        <w:t xml:space="preserve"> </w:t>
      </w:r>
      <w:r w:rsidR="00E466CE">
        <w:t xml:space="preserve">(up to a certain distance) </w:t>
      </w:r>
      <w:r w:rsidR="005E79C0">
        <w:t>from the digits mean</w:t>
      </w:r>
      <w:r w:rsidR="00335C0E">
        <w:t xml:space="preserve"> locations</w:t>
      </w:r>
      <w:r w:rsidR="005E79C0">
        <w:t xml:space="preserve"> the more variation on pixel values. I.E. </w:t>
      </w:r>
      <w:r w:rsidR="00280645">
        <w:t>for digit 1 the close pixels around the one would have high variation (due to all possible ways one is drawn)</w:t>
      </w:r>
    </w:p>
    <w:p w14:paraId="777DA65E" w14:textId="1A15CB72" w:rsidR="004D2780" w:rsidRDefault="00B1311B" w:rsidP="004D27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 xml:space="preserve">Samples </w:t>
      </w:r>
      <w:r w:rsidR="00EA46A4">
        <w:rPr>
          <w:i/>
        </w:rPr>
        <w:t xml:space="preserve"> </w:t>
      </w:r>
    </w:p>
    <w:p w14:paraId="512A8651" w14:textId="585A8960" w:rsidR="005928E5" w:rsidRDefault="005928E5" w:rsidP="005928E5">
      <w:pPr>
        <w:pStyle w:val="ListParagraph"/>
        <w:ind w:left="2160"/>
        <w:rPr>
          <w:i/>
        </w:rPr>
      </w:pPr>
      <w:r>
        <w:rPr>
          <w:noProof/>
        </w:rPr>
        <w:drawing>
          <wp:inline distT="0" distB="0" distL="0" distR="0" wp14:anchorId="44085117" wp14:editId="508D509D">
            <wp:extent cx="3876669" cy="169362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04" t="32909" r="8353" b="31903"/>
                    <a:stretch/>
                  </pic:blipFill>
                  <pic:spPr bwMode="auto">
                    <a:xfrm>
                      <a:off x="0" y="0"/>
                      <a:ext cx="3925555" cy="17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5508C2" w14:textId="1E886B5A" w:rsidR="005928E5" w:rsidRDefault="00027750" w:rsidP="005928E5">
      <w:pPr>
        <w:pStyle w:val="ListParagraph"/>
        <w:ind w:left="2160"/>
      </w:pPr>
      <w:r>
        <w:t>The sample is not what I expected</w:t>
      </w:r>
      <w:r w:rsidR="00CD682A">
        <w:t>,</w:t>
      </w:r>
      <w:r>
        <w:t xml:space="preserve"> there is more noise</w:t>
      </w:r>
      <w:r w:rsidR="006E2064">
        <w:t>.</w:t>
      </w:r>
      <w:r>
        <w:t xml:space="preserve"> I expected it to be a combination of mean</w:t>
      </w:r>
      <w:r w:rsidR="004230E1">
        <w:t xml:space="preserve"> and variance</w:t>
      </w:r>
      <w:r w:rsidR="00EE6CDC">
        <w:t xml:space="preserve">. </w:t>
      </w:r>
      <w:r>
        <w:t xml:space="preserve"> </w:t>
      </w:r>
    </w:p>
    <w:p w14:paraId="1EDA9794" w14:textId="0C55867A" w:rsidR="00B42ED9" w:rsidRDefault="00C70BCF" w:rsidP="00682ECC">
      <w:pPr>
        <w:pStyle w:val="ListParagraph"/>
        <w:numPr>
          <w:ilvl w:val="1"/>
          <w:numId w:val="2"/>
        </w:numPr>
      </w:pPr>
      <w:r>
        <w:rPr>
          <w:i/>
        </w:rPr>
        <w:t>Single sample q</w:t>
      </w:r>
    </w:p>
    <w:p w14:paraId="418A5546" w14:textId="3BD8B988" w:rsidR="00682ECC" w:rsidRDefault="00D32198" w:rsidP="00C70BCF">
      <w:pPr>
        <w:pStyle w:val="ListParagraph"/>
        <w:ind w:left="1440"/>
      </w:pPr>
      <w:r>
        <w:t>When x</w:t>
      </w:r>
      <w:r>
        <w:rPr>
          <w:vertAlign w:val="subscript"/>
        </w:rPr>
        <w:t>d</w:t>
      </w:r>
      <w:r w:rsidR="002B5E33">
        <w:rPr>
          <w:rFonts w:cstheme="minorHAnsi"/>
        </w:rPr>
        <w:t>є</w:t>
      </w:r>
      <w:r w:rsidR="002B5E33">
        <w:t xml:space="preserve">B that means that </w:t>
      </w:r>
      <w:r w:rsidR="002B5E33">
        <w:t>x</w:t>
      </w:r>
      <w:r w:rsidR="002B5E33">
        <w:rPr>
          <w:vertAlign w:val="subscript"/>
        </w:rPr>
        <w:t>d</w:t>
      </w:r>
      <w:r w:rsidR="002B5E33">
        <w:t xml:space="preserve"> = 0</w:t>
      </w:r>
      <w:r w:rsidR="002B5E33">
        <w:rPr>
          <w:lang w:val="en-US"/>
        </w:rPr>
        <w:t>. So w</w:t>
      </w:r>
      <w:r w:rsidR="002B5E33">
        <w:rPr>
          <w:vertAlign w:val="subscript"/>
        </w:rPr>
        <w:t>cd</w:t>
      </w:r>
      <w:r w:rsidR="002B5E33">
        <w:rPr>
          <w:vertAlign w:val="superscript"/>
        </w:rPr>
        <w:t>T</w:t>
      </w:r>
      <w:r w:rsidR="004A4199">
        <w:t>x</w:t>
      </w:r>
      <w:r w:rsidR="004A4199">
        <w:rPr>
          <w:vertAlign w:val="subscript"/>
        </w:rPr>
        <w:t>d</w:t>
      </w:r>
      <w:r w:rsidR="004A4199">
        <w:t xml:space="preserve"> will be 0. Which means it does not affect the optimal because p(t|w</w:t>
      </w:r>
      <w:r w:rsidR="00815ED1">
        <w:t xml:space="preserve">,x) is 0 (substitute </w:t>
      </w:r>
      <w:r w:rsidR="00815ED1">
        <w:rPr>
          <w:lang w:val="en-US"/>
        </w:rPr>
        <w:t>w</w:t>
      </w:r>
      <w:r w:rsidR="00815ED1">
        <w:rPr>
          <w:vertAlign w:val="subscript"/>
        </w:rPr>
        <w:t>cd</w:t>
      </w:r>
      <w:r w:rsidR="00815ED1">
        <w:rPr>
          <w:vertAlign w:val="superscript"/>
        </w:rPr>
        <w:t>T</w:t>
      </w:r>
      <w:r w:rsidR="00815ED1">
        <w:t>x</w:t>
      </w:r>
      <w:r w:rsidR="00815ED1">
        <w:rPr>
          <w:vertAlign w:val="subscript"/>
        </w:rPr>
        <w:t>d</w:t>
      </w:r>
      <w:r w:rsidR="00815ED1">
        <w:t xml:space="preserve">=0 into </w:t>
      </w:r>
      <w:r w:rsidR="000F7F70">
        <w:t>the p(t|w,x equation</w:t>
      </w:r>
      <w:bookmarkStart w:id="0" w:name="_GoBack"/>
      <w:bookmarkEnd w:id="0"/>
      <w:r w:rsidR="00815ED1">
        <w:t>)</w:t>
      </w:r>
      <w:r w:rsidR="00751A36">
        <w:t>.</w:t>
      </w:r>
    </w:p>
    <w:p w14:paraId="2F0FB6F3" w14:textId="1A8EB3B9" w:rsidR="00B42ED9" w:rsidRPr="008E7C80" w:rsidRDefault="00012B7E" w:rsidP="00682ECC">
      <w:pPr>
        <w:pStyle w:val="ListParagraph"/>
        <w:numPr>
          <w:ilvl w:val="1"/>
          <w:numId w:val="2"/>
        </w:numPr>
        <w:rPr>
          <w:i/>
        </w:rPr>
      </w:pPr>
      <w:r w:rsidRPr="00012B7E">
        <w:rPr>
          <w:i/>
        </w:rPr>
        <w:lastRenderedPageBreak/>
        <w:t>Posterior questions</w:t>
      </w:r>
    </w:p>
    <w:p w14:paraId="6F9191A7" w14:textId="461332BD" w:rsidR="008E7C80" w:rsidRDefault="00527B98" w:rsidP="008E7C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Does training affect posterior and variational</w:t>
      </w:r>
      <w:r w:rsidR="000555E8">
        <w:rPr>
          <w:i/>
        </w:rPr>
        <w:t>?</w:t>
      </w:r>
    </w:p>
    <w:p w14:paraId="698E4470" w14:textId="13FDCEA2" w:rsidR="002F3A56" w:rsidRPr="002F3A56" w:rsidRDefault="002F3A56" w:rsidP="002F3A56">
      <w:pPr>
        <w:pStyle w:val="ListParagraph"/>
        <w:ind w:left="2160"/>
      </w:pPr>
      <w:r>
        <w:t xml:space="preserve">No, true posterior seems to stay the same through the training. Yes, Variational posterior </w:t>
      </w:r>
      <w:r w:rsidR="00EF59E1">
        <w:t xml:space="preserve">changes. </w:t>
      </w:r>
    </w:p>
    <w:p w14:paraId="280FAFD2" w14:textId="79460219" w:rsidR="000555E8" w:rsidRDefault="000555E8" w:rsidP="00F81D38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 xml:space="preserve">How does </w:t>
      </w:r>
      <w:r w:rsidR="00F81D38" w:rsidRPr="00F81D38">
        <w:rPr>
          <w:i/>
        </w:rPr>
        <w:t xml:space="preserve">standard deviation </w:t>
      </w:r>
      <w:r>
        <w:rPr>
          <w:i/>
        </w:rPr>
        <w:t>affect posterior?</w:t>
      </w:r>
    </w:p>
    <w:p w14:paraId="6DBCCAE7" w14:textId="23CAA373" w:rsidR="00625F3F" w:rsidRDefault="00F81D38" w:rsidP="00625F3F">
      <w:pPr>
        <w:pStyle w:val="ListParagraph"/>
        <w:ind w:left="2160"/>
      </w:pPr>
      <w:r>
        <w:t xml:space="preserve">Increasing </w:t>
      </w:r>
      <w:r w:rsidRPr="00F81D38">
        <w:t xml:space="preserve">standard deviation </w:t>
      </w:r>
      <w:r>
        <w:t xml:space="preserve">makes the </w:t>
      </w:r>
      <w:r w:rsidR="00A40798">
        <w:t>true posterior wider across the horizontal</w:t>
      </w:r>
      <w:r w:rsidR="00073BF6">
        <w:t>.</w:t>
      </w:r>
    </w:p>
    <w:p w14:paraId="2FED28BA" w14:textId="38B20E5C" w:rsidR="000E282B" w:rsidRDefault="000E282B" w:rsidP="00625F3F">
      <w:pPr>
        <w:pStyle w:val="ListParagraph"/>
        <w:ind w:left="2160"/>
      </w:pPr>
      <w:r>
        <w:rPr>
          <w:noProof/>
        </w:rPr>
        <w:drawing>
          <wp:inline distT="0" distB="0" distL="0" distR="0" wp14:anchorId="06B073F2" wp14:editId="242396DF">
            <wp:extent cx="2397319" cy="2397319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296" cy="2407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Standard deviation = 1</w:t>
      </w:r>
    </w:p>
    <w:p w14:paraId="21DDB8BD" w14:textId="3EB67CF2" w:rsidR="000E282B" w:rsidRDefault="005D2992" w:rsidP="00625F3F">
      <w:pPr>
        <w:pStyle w:val="ListParagraph"/>
        <w:ind w:left="2160"/>
      </w:pPr>
      <w:r>
        <w:rPr>
          <w:noProof/>
        </w:rPr>
        <w:drawing>
          <wp:inline distT="0" distB="0" distL="0" distR="0" wp14:anchorId="120CCED9" wp14:editId="0234BA40">
            <wp:extent cx="2218414" cy="221841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949" cy="2230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standard deviation = 10</w:t>
      </w:r>
    </w:p>
    <w:p w14:paraId="79E42BC6" w14:textId="2A9B2857" w:rsidR="005D2992" w:rsidRPr="00F81D38" w:rsidRDefault="005D2992" w:rsidP="00625F3F">
      <w:pPr>
        <w:pStyle w:val="ListParagraph"/>
        <w:ind w:left="2160"/>
      </w:pPr>
      <w:r>
        <w:rPr>
          <w:noProof/>
        </w:rPr>
        <w:lastRenderedPageBreak/>
        <w:drawing>
          <wp:inline distT="0" distB="0" distL="0" distR="0" wp14:anchorId="42442D1E" wp14:editId="63DA6EFC">
            <wp:extent cx="2138901" cy="2138901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012" cy="2144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standard deviation = 100</w:t>
      </w:r>
    </w:p>
    <w:p w14:paraId="7C2BE0E2" w14:textId="2B8D908F" w:rsidR="000555E8" w:rsidRDefault="000555E8" w:rsidP="008E7C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Px2’s affect?</w:t>
      </w:r>
    </w:p>
    <w:p w14:paraId="70EF7B2A" w14:textId="1A9DE2A4" w:rsidR="005628E9" w:rsidRPr="005628E9" w:rsidRDefault="005628E9" w:rsidP="005628E9">
      <w:pPr>
        <w:pStyle w:val="ListParagraph"/>
        <w:ind w:left="2160"/>
      </w:pPr>
      <w:r>
        <w:t>It makes the true posterior oval shaped &amp; different from variational posterior.</w:t>
      </w:r>
    </w:p>
    <w:p w14:paraId="51E756A2" w14:textId="0A695A6F" w:rsidR="000555E8" w:rsidRDefault="00476860" w:rsidP="008E7C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Changing px2’s affect?</w:t>
      </w:r>
    </w:p>
    <w:p w14:paraId="06BF09E7" w14:textId="7CD5C733" w:rsidR="006939B1" w:rsidRDefault="00A96CB9" w:rsidP="006939B1">
      <w:pPr>
        <w:pStyle w:val="ListParagraph"/>
        <w:ind w:left="2160"/>
      </w:pPr>
      <w:r>
        <w:t xml:space="preserve">It makes true posterior more circular </w:t>
      </w:r>
      <w:proofErr w:type="gramStart"/>
      <w:r>
        <w:t>similar to</w:t>
      </w:r>
      <w:proofErr w:type="gramEnd"/>
      <w:r>
        <w:t xml:space="preserve"> variational. </w:t>
      </w:r>
    </w:p>
    <w:p w14:paraId="3047D881" w14:textId="2269241C" w:rsidR="00B97A1F" w:rsidRPr="006939B1" w:rsidRDefault="00B97A1F" w:rsidP="006939B1">
      <w:pPr>
        <w:pStyle w:val="ListParagraph"/>
        <w:ind w:left="2160"/>
      </w:pPr>
      <w:r>
        <w:rPr>
          <w:noProof/>
        </w:rPr>
        <w:drawing>
          <wp:inline distT="0" distB="0" distL="0" distR="0" wp14:anchorId="55EAC72E" wp14:editId="28D1F6B3">
            <wp:extent cx="2445026" cy="2445026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026" cy="2445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B51A8" w14:textId="7DFE0D65" w:rsidR="00476860" w:rsidRDefault="00476860" w:rsidP="008E7C80">
      <w:pPr>
        <w:pStyle w:val="ListParagraph"/>
        <w:numPr>
          <w:ilvl w:val="2"/>
          <w:numId w:val="2"/>
        </w:numPr>
        <w:rPr>
          <w:i/>
        </w:rPr>
      </w:pPr>
      <w:r>
        <w:rPr>
          <w:i/>
        </w:rPr>
        <w:t>Using improper flat model?</w:t>
      </w:r>
    </w:p>
    <w:p w14:paraId="1654C724" w14:textId="087A29EA" w:rsidR="00A96CB9" w:rsidRPr="00A96CB9" w:rsidRDefault="00EB7502" w:rsidP="00A96CB9">
      <w:pPr>
        <w:pStyle w:val="ListParagraph"/>
        <w:ind w:left="2160"/>
      </w:pPr>
      <w:r>
        <w:t>No</w:t>
      </w:r>
    </w:p>
    <w:p w14:paraId="3A283831" w14:textId="6900FA85" w:rsidR="006C2EFA" w:rsidRDefault="006C2EFA" w:rsidP="00832F81">
      <w:pPr>
        <w:ind w:left="1440"/>
        <w:rPr>
          <w:lang w:val="en-US"/>
        </w:rPr>
      </w:pPr>
    </w:p>
    <w:p w14:paraId="5BE2C8EF" w14:textId="77777777" w:rsidR="00832F81" w:rsidRPr="00C507B9" w:rsidRDefault="00832F81" w:rsidP="00832F81">
      <w:pPr>
        <w:ind w:left="1440"/>
      </w:pPr>
    </w:p>
    <w:sectPr w:rsidR="00832F81" w:rsidRPr="00C507B9" w:rsidSect="00B32797">
      <w:pgSz w:w="12240" w:h="15840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URWPalladioL-Roma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B33D1C"/>
    <w:multiLevelType w:val="hybridMultilevel"/>
    <w:tmpl w:val="2550D23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D30FCF"/>
    <w:multiLevelType w:val="hybridMultilevel"/>
    <w:tmpl w:val="780AA3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dirty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2797"/>
    <w:rsid w:val="000005B3"/>
    <w:rsid w:val="000013E4"/>
    <w:rsid w:val="00012B7E"/>
    <w:rsid w:val="0002383E"/>
    <w:rsid w:val="00025AA7"/>
    <w:rsid w:val="00027750"/>
    <w:rsid w:val="000354C4"/>
    <w:rsid w:val="000555E8"/>
    <w:rsid w:val="00057838"/>
    <w:rsid w:val="000648BF"/>
    <w:rsid w:val="00065EA5"/>
    <w:rsid w:val="00072633"/>
    <w:rsid w:val="00073220"/>
    <w:rsid w:val="00073BF6"/>
    <w:rsid w:val="00077B5B"/>
    <w:rsid w:val="00085608"/>
    <w:rsid w:val="00087CB0"/>
    <w:rsid w:val="000A0439"/>
    <w:rsid w:val="000A20B1"/>
    <w:rsid w:val="000A5FD6"/>
    <w:rsid w:val="000C0759"/>
    <w:rsid w:val="000C25FC"/>
    <w:rsid w:val="000C5A3F"/>
    <w:rsid w:val="000C6108"/>
    <w:rsid w:val="000D1C70"/>
    <w:rsid w:val="000E282B"/>
    <w:rsid w:val="000F7F70"/>
    <w:rsid w:val="0010110B"/>
    <w:rsid w:val="00122BE1"/>
    <w:rsid w:val="00123276"/>
    <w:rsid w:val="0012339D"/>
    <w:rsid w:val="001234F6"/>
    <w:rsid w:val="00125662"/>
    <w:rsid w:val="00135BC0"/>
    <w:rsid w:val="0013647E"/>
    <w:rsid w:val="00145843"/>
    <w:rsid w:val="00145BF0"/>
    <w:rsid w:val="00152483"/>
    <w:rsid w:val="00156ECA"/>
    <w:rsid w:val="001618A8"/>
    <w:rsid w:val="0017184D"/>
    <w:rsid w:val="001726EC"/>
    <w:rsid w:val="00183BA7"/>
    <w:rsid w:val="00187DEC"/>
    <w:rsid w:val="00193ECB"/>
    <w:rsid w:val="001B3F90"/>
    <w:rsid w:val="001B43A7"/>
    <w:rsid w:val="001C5047"/>
    <w:rsid w:val="001C6EAC"/>
    <w:rsid w:val="001D0195"/>
    <w:rsid w:val="001D5E56"/>
    <w:rsid w:val="001F12DC"/>
    <w:rsid w:val="001F4245"/>
    <w:rsid w:val="001F4F21"/>
    <w:rsid w:val="002019B1"/>
    <w:rsid w:val="00205EEA"/>
    <w:rsid w:val="00210B38"/>
    <w:rsid w:val="002164C8"/>
    <w:rsid w:val="002169F6"/>
    <w:rsid w:val="00216B98"/>
    <w:rsid w:val="002266C8"/>
    <w:rsid w:val="00234089"/>
    <w:rsid w:val="00235CD6"/>
    <w:rsid w:val="00244BEE"/>
    <w:rsid w:val="002540F2"/>
    <w:rsid w:val="00257E5B"/>
    <w:rsid w:val="0026126C"/>
    <w:rsid w:val="00271C9B"/>
    <w:rsid w:val="00280645"/>
    <w:rsid w:val="00280855"/>
    <w:rsid w:val="00281B8D"/>
    <w:rsid w:val="00293221"/>
    <w:rsid w:val="002972E4"/>
    <w:rsid w:val="002B1945"/>
    <w:rsid w:val="002B4D5F"/>
    <w:rsid w:val="002B5E33"/>
    <w:rsid w:val="002B6E35"/>
    <w:rsid w:val="002C2736"/>
    <w:rsid w:val="002C3724"/>
    <w:rsid w:val="002E46F8"/>
    <w:rsid w:val="002E5274"/>
    <w:rsid w:val="002F08C6"/>
    <w:rsid w:val="002F2D8C"/>
    <w:rsid w:val="002F3552"/>
    <w:rsid w:val="002F3A56"/>
    <w:rsid w:val="0030542B"/>
    <w:rsid w:val="003073AC"/>
    <w:rsid w:val="00317BCC"/>
    <w:rsid w:val="00320C3A"/>
    <w:rsid w:val="003214C1"/>
    <w:rsid w:val="00332411"/>
    <w:rsid w:val="00335C0E"/>
    <w:rsid w:val="003453BA"/>
    <w:rsid w:val="00346EE7"/>
    <w:rsid w:val="00357781"/>
    <w:rsid w:val="00367EFD"/>
    <w:rsid w:val="00371E8D"/>
    <w:rsid w:val="003A3E41"/>
    <w:rsid w:val="003A6CAC"/>
    <w:rsid w:val="003B20E1"/>
    <w:rsid w:val="003B7D69"/>
    <w:rsid w:val="003C43CD"/>
    <w:rsid w:val="003E1480"/>
    <w:rsid w:val="003E7730"/>
    <w:rsid w:val="003E7A47"/>
    <w:rsid w:val="003F2C00"/>
    <w:rsid w:val="003F68FF"/>
    <w:rsid w:val="00403348"/>
    <w:rsid w:val="00403F7A"/>
    <w:rsid w:val="0040747F"/>
    <w:rsid w:val="00407791"/>
    <w:rsid w:val="004151E8"/>
    <w:rsid w:val="00417893"/>
    <w:rsid w:val="00422FED"/>
    <w:rsid w:val="004230E1"/>
    <w:rsid w:val="00430158"/>
    <w:rsid w:val="004324D7"/>
    <w:rsid w:val="00435471"/>
    <w:rsid w:val="004374F4"/>
    <w:rsid w:val="00444A19"/>
    <w:rsid w:val="0044580A"/>
    <w:rsid w:val="0044743B"/>
    <w:rsid w:val="004505B8"/>
    <w:rsid w:val="004510A4"/>
    <w:rsid w:val="00452C8F"/>
    <w:rsid w:val="00453308"/>
    <w:rsid w:val="0045581B"/>
    <w:rsid w:val="00462A45"/>
    <w:rsid w:val="004658A1"/>
    <w:rsid w:val="00476860"/>
    <w:rsid w:val="00486712"/>
    <w:rsid w:val="00486AF8"/>
    <w:rsid w:val="00491ADA"/>
    <w:rsid w:val="00495DA8"/>
    <w:rsid w:val="004A0435"/>
    <w:rsid w:val="004A0635"/>
    <w:rsid w:val="004A1F4B"/>
    <w:rsid w:val="004A4199"/>
    <w:rsid w:val="004A4A63"/>
    <w:rsid w:val="004B0D4C"/>
    <w:rsid w:val="004B6F58"/>
    <w:rsid w:val="004C2492"/>
    <w:rsid w:val="004D2780"/>
    <w:rsid w:val="004D7DC4"/>
    <w:rsid w:val="004E3A4A"/>
    <w:rsid w:val="004E3E3A"/>
    <w:rsid w:val="004F2D2F"/>
    <w:rsid w:val="00500999"/>
    <w:rsid w:val="00501E17"/>
    <w:rsid w:val="00506AC5"/>
    <w:rsid w:val="00513500"/>
    <w:rsid w:val="005172CA"/>
    <w:rsid w:val="00520D18"/>
    <w:rsid w:val="005233A5"/>
    <w:rsid w:val="0052349D"/>
    <w:rsid w:val="00527B98"/>
    <w:rsid w:val="00542C71"/>
    <w:rsid w:val="00552C8D"/>
    <w:rsid w:val="0055639E"/>
    <w:rsid w:val="00561B9A"/>
    <w:rsid w:val="005628E9"/>
    <w:rsid w:val="00564B51"/>
    <w:rsid w:val="005674FF"/>
    <w:rsid w:val="00572C7B"/>
    <w:rsid w:val="005764E0"/>
    <w:rsid w:val="0058515B"/>
    <w:rsid w:val="005928E5"/>
    <w:rsid w:val="005A1A73"/>
    <w:rsid w:val="005A290B"/>
    <w:rsid w:val="005A4EDC"/>
    <w:rsid w:val="005A7106"/>
    <w:rsid w:val="005B4E74"/>
    <w:rsid w:val="005B71AA"/>
    <w:rsid w:val="005C13DA"/>
    <w:rsid w:val="005C288F"/>
    <w:rsid w:val="005D2992"/>
    <w:rsid w:val="005D2ADE"/>
    <w:rsid w:val="005E71F2"/>
    <w:rsid w:val="005E79C0"/>
    <w:rsid w:val="006002EC"/>
    <w:rsid w:val="00603B70"/>
    <w:rsid w:val="00621EA9"/>
    <w:rsid w:val="00623566"/>
    <w:rsid w:val="00625F3F"/>
    <w:rsid w:val="006271D0"/>
    <w:rsid w:val="006353DE"/>
    <w:rsid w:val="00636593"/>
    <w:rsid w:val="00636B18"/>
    <w:rsid w:val="00637581"/>
    <w:rsid w:val="0063778F"/>
    <w:rsid w:val="00637E00"/>
    <w:rsid w:val="00651E52"/>
    <w:rsid w:val="00656C47"/>
    <w:rsid w:val="00662CAC"/>
    <w:rsid w:val="00671536"/>
    <w:rsid w:val="00671A14"/>
    <w:rsid w:val="0068029B"/>
    <w:rsid w:val="00680800"/>
    <w:rsid w:val="00682DF4"/>
    <w:rsid w:val="00682ECC"/>
    <w:rsid w:val="00687680"/>
    <w:rsid w:val="006939B1"/>
    <w:rsid w:val="006B0E06"/>
    <w:rsid w:val="006C2EFA"/>
    <w:rsid w:val="006C41AA"/>
    <w:rsid w:val="006D1B34"/>
    <w:rsid w:val="006E2064"/>
    <w:rsid w:val="006F10FC"/>
    <w:rsid w:val="006F4163"/>
    <w:rsid w:val="006F7D87"/>
    <w:rsid w:val="00706346"/>
    <w:rsid w:val="00707BB8"/>
    <w:rsid w:val="0071043F"/>
    <w:rsid w:val="00712F1A"/>
    <w:rsid w:val="007153B8"/>
    <w:rsid w:val="00734BAD"/>
    <w:rsid w:val="007378CC"/>
    <w:rsid w:val="007415DB"/>
    <w:rsid w:val="00741D30"/>
    <w:rsid w:val="00745001"/>
    <w:rsid w:val="00745FD5"/>
    <w:rsid w:val="00746846"/>
    <w:rsid w:val="00751A36"/>
    <w:rsid w:val="00752C19"/>
    <w:rsid w:val="00755777"/>
    <w:rsid w:val="007645FC"/>
    <w:rsid w:val="00772B0F"/>
    <w:rsid w:val="00785F42"/>
    <w:rsid w:val="00792320"/>
    <w:rsid w:val="007972B3"/>
    <w:rsid w:val="007A58D6"/>
    <w:rsid w:val="007B4884"/>
    <w:rsid w:val="007B6598"/>
    <w:rsid w:val="007B7E61"/>
    <w:rsid w:val="007C2023"/>
    <w:rsid w:val="007D646C"/>
    <w:rsid w:val="007D69C2"/>
    <w:rsid w:val="007D7128"/>
    <w:rsid w:val="007E50FE"/>
    <w:rsid w:val="007E7C6E"/>
    <w:rsid w:val="007F0A2D"/>
    <w:rsid w:val="00802514"/>
    <w:rsid w:val="00803E73"/>
    <w:rsid w:val="00806729"/>
    <w:rsid w:val="008142DC"/>
    <w:rsid w:val="00815ED1"/>
    <w:rsid w:val="00815EEE"/>
    <w:rsid w:val="00816774"/>
    <w:rsid w:val="00823BAE"/>
    <w:rsid w:val="00825614"/>
    <w:rsid w:val="00832F81"/>
    <w:rsid w:val="0083525C"/>
    <w:rsid w:val="0083572C"/>
    <w:rsid w:val="00843095"/>
    <w:rsid w:val="00843939"/>
    <w:rsid w:val="008440B1"/>
    <w:rsid w:val="00845C11"/>
    <w:rsid w:val="008476C2"/>
    <w:rsid w:val="00851BEC"/>
    <w:rsid w:val="008529E9"/>
    <w:rsid w:val="00852D6A"/>
    <w:rsid w:val="008536FA"/>
    <w:rsid w:val="00857F45"/>
    <w:rsid w:val="00861B3F"/>
    <w:rsid w:val="00862FF9"/>
    <w:rsid w:val="008666D7"/>
    <w:rsid w:val="00880F13"/>
    <w:rsid w:val="00885486"/>
    <w:rsid w:val="008A0C9B"/>
    <w:rsid w:val="008A144B"/>
    <w:rsid w:val="008B5704"/>
    <w:rsid w:val="008C0B21"/>
    <w:rsid w:val="008C557A"/>
    <w:rsid w:val="008D41D3"/>
    <w:rsid w:val="008D687C"/>
    <w:rsid w:val="008E7C80"/>
    <w:rsid w:val="008F3B54"/>
    <w:rsid w:val="008F55C6"/>
    <w:rsid w:val="009077BE"/>
    <w:rsid w:val="00907ABD"/>
    <w:rsid w:val="00917352"/>
    <w:rsid w:val="009209F9"/>
    <w:rsid w:val="00923CA1"/>
    <w:rsid w:val="00923E24"/>
    <w:rsid w:val="00925524"/>
    <w:rsid w:val="00931A1D"/>
    <w:rsid w:val="00934B0C"/>
    <w:rsid w:val="00937FF1"/>
    <w:rsid w:val="00944CC1"/>
    <w:rsid w:val="00960BEE"/>
    <w:rsid w:val="009629D5"/>
    <w:rsid w:val="00965416"/>
    <w:rsid w:val="00965DD6"/>
    <w:rsid w:val="009705CE"/>
    <w:rsid w:val="00976690"/>
    <w:rsid w:val="00980D15"/>
    <w:rsid w:val="009812E3"/>
    <w:rsid w:val="00995436"/>
    <w:rsid w:val="009A0F85"/>
    <w:rsid w:val="009A3E3F"/>
    <w:rsid w:val="009A50AE"/>
    <w:rsid w:val="009A5CF0"/>
    <w:rsid w:val="009A5DD5"/>
    <w:rsid w:val="009B5266"/>
    <w:rsid w:val="009F11AF"/>
    <w:rsid w:val="00A03956"/>
    <w:rsid w:val="00A109CE"/>
    <w:rsid w:val="00A26422"/>
    <w:rsid w:val="00A40798"/>
    <w:rsid w:val="00A41DD7"/>
    <w:rsid w:val="00A42911"/>
    <w:rsid w:val="00A449F1"/>
    <w:rsid w:val="00A45317"/>
    <w:rsid w:val="00A550CF"/>
    <w:rsid w:val="00A60449"/>
    <w:rsid w:val="00A64639"/>
    <w:rsid w:val="00A669DB"/>
    <w:rsid w:val="00A72477"/>
    <w:rsid w:val="00A8544A"/>
    <w:rsid w:val="00A92C9A"/>
    <w:rsid w:val="00A964DE"/>
    <w:rsid w:val="00A96CB9"/>
    <w:rsid w:val="00AA0063"/>
    <w:rsid w:val="00AA1BCB"/>
    <w:rsid w:val="00AA2BD9"/>
    <w:rsid w:val="00AB1C35"/>
    <w:rsid w:val="00AB5C30"/>
    <w:rsid w:val="00AC5E29"/>
    <w:rsid w:val="00AF1F4D"/>
    <w:rsid w:val="00AF5A39"/>
    <w:rsid w:val="00B0205D"/>
    <w:rsid w:val="00B10A13"/>
    <w:rsid w:val="00B1311B"/>
    <w:rsid w:val="00B15948"/>
    <w:rsid w:val="00B21650"/>
    <w:rsid w:val="00B27169"/>
    <w:rsid w:val="00B30C2F"/>
    <w:rsid w:val="00B31CEA"/>
    <w:rsid w:val="00B32470"/>
    <w:rsid w:val="00B32797"/>
    <w:rsid w:val="00B34BE4"/>
    <w:rsid w:val="00B3751D"/>
    <w:rsid w:val="00B42ED9"/>
    <w:rsid w:val="00B62A69"/>
    <w:rsid w:val="00B62BCA"/>
    <w:rsid w:val="00B650EE"/>
    <w:rsid w:val="00B67D02"/>
    <w:rsid w:val="00B70183"/>
    <w:rsid w:val="00B719C2"/>
    <w:rsid w:val="00B74087"/>
    <w:rsid w:val="00B92262"/>
    <w:rsid w:val="00B93F2F"/>
    <w:rsid w:val="00B97388"/>
    <w:rsid w:val="00B97A1F"/>
    <w:rsid w:val="00BA0951"/>
    <w:rsid w:val="00BA5041"/>
    <w:rsid w:val="00BA5FC7"/>
    <w:rsid w:val="00BA6BA4"/>
    <w:rsid w:val="00BB6A9E"/>
    <w:rsid w:val="00BC1E3C"/>
    <w:rsid w:val="00BD091A"/>
    <w:rsid w:val="00BD24FE"/>
    <w:rsid w:val="00BD3838"/>
    <w:rsid w:val="00BE24EB"/>
    <w:rsid w:val="00BE340C"/>
    <w:rsid w:val="00BF69A6"/>
    <w:rsid w:val="00BF6CC9"/>
    <w:rsid w:val="00C002B3"/>
    <w:rsid w:val="00C11799"/>
    <w:rsid w:val="00C12376"/>
    <w:rsid w:val="00C153BE"/>
    <w:rsid w:val="00C17121"/>
    <w:rsid w:val="00C1736D"/>
    <w:rsid w:val="00C23AF2"/>
    <w:rsid w:val="00C27542"/>
    <w:rsid w:val="00C33498"/>
    <w:rsid w:val="00C35C0C"/>
    <w:rsid w:val="00C40EBC"/>
    <w:rsid w:val="00C41405"/>
    <w:rsid w:val="00C43B01"/>
    <w:rsid w:val="00C507B9"/>
    <w:rsid w:val="00C52806"/>
    <w:rsid w:val="00C70BCF"/>
    <w:rsid w:val="00C749B0"/>
    <w:rsid w:val="00C76B02"/>
    <w:rsid w:val="00C83352"/>
    <w:rsid w:val="00CA68C4"/>
    <w:rsid w:val="00CA6E08"/>
    <w:rsid w:val="00CB27E0"/>
    <w:rsid w:val="00CB34FD"/>
    <w:rsid w:val="00CB7228"/>
    <w:rsid w:val="00CC672B"/>
    <w:rsid w:val="00CC7D72"/>
    <w:rsid w:val="00CD01E2"/>
    <w:rsid w:val="00CD08FE"/>
    <w:rsid w:val="00CD682A"/>
    <w:rsid w:val="00CE0708"/>
    <w:rsid w:val="00CE0E0F"/>
    <w:rsid w:val="00D0137D"/>
    <w:rsid w:val="00D118F0"/>
    <w:rsid w:val="00D20A3D"/>
    <w:rsid w:val="00D317B4"/>
    <w:rsid w:val="00D32198"/>
    <w:rsid w:val="00D5152B"/>
    <w:rsid w:val="00D51EEF"/>
    <w:rsid w:val="00D54B1A"/>
    <w:rsid w:val="00D63411"/>
    <w:rsid w:val="00D67D7F"/>
    <w:rsid w:val="00D7660E"/>
    <w:rsid w:val="00D82DB8"/>
    <w:rsid w:val="00DA7D97"/>
    <w:rsid w:val="00DB0329"/>
    <w:rsid w:val="00DB0359"/>
    <w:rsid w:val="00DB33E8"/>
    <w:rsid w:val="00DC1441"/>
    <w:rsid w:val="00DC4AF9"/>
    <w:rsid w:val="00DC7259"/>
    <w:rsid w:val="00DD204A"/>
    <w:rsid w:val="00DD353D"/>
    <w:rsid w:val="00DD3A69"/>
    <w:rsid w:val="00DE36B5"/>
    <w:rsid w:val="00DE3DF5"/>
    <w:rsid w:val="00DF6FFC"/>
    <w:rsid w:val="00E12FEF"/>
    <w:rsid w:val="00E1555C"/>
    <w:rsid w:val="00E1771F"/>
    <w:rsid w:val="00E227A3"/>
    <w:rsid w:val="00E32C94"/>
    <w:rsid w:val="00E362A1"/>
    <w:rsid w:val="00E37006"/>
    <w:rsid w:val="00E4016D"/>
    <w:rsid w:val="00E4309A"/>
    <w:rsid w:val="00E456CF"/>
    <w:rsid w:val="00E466CE"/>
    <w:rsid w:val="00E4678C"/>
    <w:rsid w:val="00E46943"/>
    <w:rsid w:val="00E50D16"/>
    <w:rsid w:val="00E52984"/>
    <w:rsid w:val="00E569F9"/>
    <w:rsid w:val="00E632F1"/>
    <w:rsid w:val="00E67C1D"/>
    <w:rsid w:val="00E832AD"/>
    <w:rsid w:val="00E840EF"/>
    <w:rsid w:val="00E878FA"/>
    <w:rsid w:val="00EA46A4"/>
    <w:rsid w:val="00EA5DE9"/>
    <w:rsid w:val="00EB0511"/>
    <w:rsid w:val="00EB6A86"/>
    <w:rsid w:val="00EB7502"/>
    <w:rsid w:val="00EC01CC"/>
    <w:rsid w:val="00EC20BF"/>
    <w:rsid w:val="00EC52C2"/>
    <w:rsid w:val="00EC659E"/>
    <w:rsid w:val="00EE6CDC"/>
    <w:rsid w:val="00EF161C"/>
    <w:rsid w:val="00EF2A44"/>
    <w:rsid w:val="00EF3007"/>
    <w:rsid w:val="00EF59E1"/>
    <w:rsid w:val="00F01846"/>
    <w:rsid w:val="00F065E8"/>
    <w:rsid w:val="00F17CDB"/>
    <w:rsid w:val="00F20282"/>
    <w:rsid w:val="00F31242"/>
    <w:rsid w:val="00F31A9A"/>
    <w:rsid w:val="00F4026D"/>
    <w:rsid w:val="00F53169"/>
    <w:rsid w:val="00F64181"/>
    <w:rsid w:val="00F65C3C"/>
    <w:rsid w:val="00F738B2"/>
    <w:rsid w:val="00F756F1"/>
    <w:rsid w:val="00F81D38"/>
    <w:rsid w:val="00F852E5"/>
    <w:rsid w:val="00F85E41"/>
    <w:rsid w:val="00F95BE1"/>
    <w:rsid w:val="00F96802"/>
    <w:rsid w:val="00F96F6B"/>
    <w:rsid w:val="00F97152"/>
    <w:rsid w:val="00FA5228"/>
    <w:rsid w:val="00FA5CA6"/>
    <w:rsid w:val="00FB530A"/>
    <w:rsid w:val="00FC440D"/>
    <w:rsid w:val="00FD2707"/>
    <w:rsid w:val="00FE38EB"/>
    <w:rsid w:val="00FE3BF8"/>
    <w:rsid w:val="00FE572B"/>
    <w:rsid w:val="00FF3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5954BF45"/>
  <w15:chartTrackingRefBased/>
  <w15:docId w15:val="{C324D371-084B-41A4-8109-D5573F1FA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B32797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32797"/>
    <w:rPr>
      <w:rFonts w:eastAsiaTheme="minorEastAsia"/>
      <w:lang w:val="en-US"/>
    </w:rPr>
  </w:style>
  <w:style w:type="paragraph" w:styleId="ListParagraph">
    <w:name w:val="List Paragraph"/>
    <w:basedOn w:val="Normal"/>
    <w:uiPriority w:val="34"/>
    <w:qFormat/>
    <w:rsid w:val="00B32797"/>
    <w:pPr>
      <w:ind w:left="720"/>
      <w:contextualSpacing/>
    </w:pPr>
  </w:style>
  <w:style w:type="character" w:customStyle="1" w:styleId="fontstyle01">
    <w:name w:val="fontstyle01"/>
    <w:basedOn w:val="DefaultParagraphFont"/>
    <w:rsid w:val="00156ECA"/>
    <w:rPr>
      <w:rFonts w:ascii="URWPalladioL-Roma" w:hAnsi="URWPalladioL-Roma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Student #: 1000597687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0</TotalTime>
  <Pages>9</Pages>
  <Words>341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C412</vt:lpstr>
    </vt:vector>
  </TitlesOfParts>
  <Company/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412</dc:title>
  <dc:subject>Assignment</dc:subject>
  <dc:creator>April 6, 2018</dc:creator>
  <cp:keywords/>
  <dc:description/>
  <cp:lastModifiedBy>Vibhavi Peiris</cp:lastModifiedBy>
  <cp:revision>486</cp:revision>
  <dcterms:created xsi:type="dcterms:W3CDTF">2018-02-03T00:42:00Z</dcterms:created>
  <dcterms:modified xsi:type="dcterms:W3CDTF">2018-04-02T18:02:00Z</dcterms:modified>
</cp:coreProperties>
</file>